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3A9DEE" w14:textId="63215FDD" w:rsidR="0095346E" w:rsidRDefault="0095346E" w:rsidP="000B1620">
      <w:pPr>
        <w:rPr>
          <w:rFonts w:asciiTheme="majorHAnsi" w:hAnsiTheme="majorHAnsi" w:cstheme="majorHAnsi"/>
          <w:sz w:val="26"/>
          <w:szCs w:val="26"/>
          <w:lang w:val="en-US"/>
        </w:rPr>
      </w:pPr>
      <w:bookmarkStart w:id="0" w:name="_Hlk92428034"/>
      <w:r>
        <w:rPr>
          <w:rFonts w:asciiTheme="majorHAnsi" w:hAnsiTheme="majorHAnsi" w:cstheme="majorHAnsi"/>
          <w:sz w:val="26"/>
          <w:szCs w:val="26"/>
          <w:lang w:val="en-US"/>
        </w:rPr>
        <w:t>ỦY BAN NHÂN DÂN QUẬN 12</w:t>
      </w:r>
    </w:p>
    <w:p w14:paraId="12679EA5" w14:textId="06207758" w:rsidR="0095346E" w:rsidRDefault="0095346E" w:rsidP="000B1620">
      <w:pPr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 w:rsidRPr="0095346E">
        <w:rPr>
          <w:rFonts w:asciiTheme="majorHAnsi" w:hAnsiTheme="majorHAnsi" w:cstheme="majorHAnsi"/>
          <w:b/>
          <w:bCs/>
          <w:sz w:val="26"/>
          <w:szCs w:val="26"/>
          <w:lang w:val="en-US"/>
        </w:rPr>
        <w:t>TRƯỜNG THCS NGUYỄN CHÍ THANH</w:t>
      </w:r>
    </w:p>
    <w:p w14:paraId="268F2C88" w14:textId="77777777" w:rsidR="0095346E" w:rsidRPr="0095346E" w:rsidRDefault="0095346E" w:rsidP="000B1620">
      <w:pPr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</w:p>
    <w:p w14:paraId="5DA7885F" w14:textId="5DAC34C5" w:rsidR="0095346E" w:rsidRDefault="0095346E" w:rsidP="0095346E">
      <w:pPr>
        <w:jc w:val="center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en-US"/>
        </w:rPr>
        <w:t>ĐỀ KIỂM TRA CUỐI HỌC KÌ I NĂM HỌC 2021 – 2022</w:t>
      </w:r>
    </w:p>
    <w:p w14:paraId="7FAD9641" w14:textId="785AFBDB" w:rsidR="0095346E" w:rsidRDefault="0095346E" w:rsidP="0095346E">
      <w:pPr>
        <w:jc w:val="center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en-US"/>
        </w:rPr>
        <w:t>Môn: Toán 9</w:t>
      </w:r>
    </w:p>
    <w:p w14:paraId="557CFAC4" w14:textId="481386FD" w:rsidR="0095346E" w:rsidRDefault="0095346E" w:rsidP="0095346E">
      <w:pPr>
        <w:jc w:val="center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en-US"/>
        </w:rPr>
        <w:t>Thời gian: 90 phút</w:t>
      </w:r>
    </w:p>
    <w:p w14:paraId="302E63D0" w14:textId="327161D4" w:rsidR="0095346E" w:rsidRDefault="0095346E" w:rsidP="0095346E">
      <w:pPr>
        <w:jc w:val="center"/>
        <w:rPr>
          <w:rFonts w:asciiTheme="majorHAnsi" w:hAnsiTheme="majorHAnsi" w:cstheme="majorHAnsi"/>
          <w:b/>
          <w:bCs/>
          <w:i/>
          <w:iCs/>
          <w:sz w:val="26"/>
          <w:szCs w:val="26"/>
          <w:lang w:val="en-US"/>
        </w:rPr>
      </w:pPr>
      <w:r w:rsidRPr="0095346E">
        <w:rPr>
          <w:rFonts w:asciiTheme="majorHAnsi" w:hAnsiTheme="majorHAnsi" w:cstheme="majorHAnsi"/>
          <w:b/>
          <w:bCs/>
          <w:i/>
          <w:iCs/>
          <w:sz w:val="26"/>
          <w:szCs w:val="26"/>
          <w:lang w:val="en-US"/>
        </w:rPr>
        <w:t>(Không kể thời gian phát đề)</w:t>
      </w:r>
    </w:p>
    <w:bookmarkEnd w:id="0"/>
    <w:p w14:paraId="42C2C9F2" w14:textId="77777777" w:rsidR="0095346E" w:rsidRPr="0095346E" w:rsidRDefault="0095346E" w:rsidP="0095346E">
      <w:pPr>
        <w:jc w:val="center"/>
        <w:rPr>
          <w:rFonts w:asciiTheme="majorHAnsi" w:hAnsiTheme="majorHAnsi" w:cstheme="majorHAnsi"/>
          <w:b/>
          <w:bCs/>
          <w:i/>
          <w:iCs/>
          <w:sz w:val="26"/>
          <w:szCs w:val="26"/>
          <w:lang w:val="en-US"/>
        </w:rPr>
      </w:pPr>
    </w:p>
    <w:p w14:paraId="1405A73E" w14:textId="74E7ACE2" w:rsidR="00D85BFF" w:rsidRPr="008407F1" w:rsidRDefault="000B1620" w:rsidP="000B1620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>I.</w:t>
      </w:r>
      <w:r w:rsidR="00A25CF2" w:rsidRPr="008407F1">
        <w:rPr>
          <w:rFonts w:asciiTheme="majorHAnsi" w:hAnsiTheme="majorHAnsi" w:cstheme="majorHAnsi"/>
          <w:b/>
          <w:bCs/>
          <w:sz w:val="26"/>
          <w:szCs w:val="26"/>
        </w:rPr>
        <w:t>PHẦN TRẮC NHIỆM (</w:t>
      </w:r>
      <w:r w:rsidR="00D33FC9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4</w:t>
      </w:r>
      <w:r w:rsidR="00756552" w:rsidRPr="008407F1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="00A25CF2"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 điểm)</w:t>
      </w:r>
    </w:p>
    <w:p w14:paraId="208B51F6" w14:textId="77777777" w:rsidR="00037DB5" w:rsidRPr="008407F1" w:rsidRDefault="00D85BFF" w:rsidP="00903128">
      <w:pPr>
        <w:spacing w:line="276" w:lineRule="auto"/>
        <w:contextualSpacing/>
        <w:mirrorIndents/>
        <w:rPr>
          <w:rFonts w:asciiTheme="majorHAnsi" w:hAnsiTheme="majorHAnsi" w:cstheme="majorHAnsi"/>
          <w:sz w:val="26"/>
          <w:szCs w:val="26"/>
          <w:lang w:eastAsia="vi-VN"/>
        </w:rPr>
      </w:pP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Câu </w:t>
      </w:r>
      <w:r w:rsidR="00D33FC9" w:rsidRPr="008407F1">
        <w:rPr>
          <w:rFonts w:asciiTheme="majorHAnsi" w:hAnsiTheme="majorHAnsi" w:cstheme="majorHAnsi"/>
          <w:b/>
          <w:sz w:val="26"/>
          <w:szCs w:val="26"/>
          <w:lang w:val="en-US" w:eastAsia="vi-VN"/>
        </w:rPr>
        <w:t>1</w:t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>:</w:t>
      </w:r>
      <w:r w:rsidRPr="008407F1">
        <w:rPr>
          <w:rFonts w:asciiTheme="majorHAnsi" w:hAnsiTheme="majorHAnsi" w:cstheme="majorHAnsi"/>
          <w:sz w:val="26"/>
          <w:szCs w:val="26"/>
          <w:lang w:eastAsia="vi-VN"/>
        </w:rPr>
        <w:t xml:space="preserve"> Điều kiện xác định của biểu thứ</w:t>
      </w:r>
      <w:r w:rsidR="00D33FC9" w:rsidRPr="008407F1">
        <w:rPr>
          <w:rFonts w:asciiTheme="majorHAnsi" w:hAnsiTheme="majorHAnsi" w:cstheme="majorHAnsi"/>
          <w:sz w:val="26"/>
          <w:szCs w:val="26"/>
          <w:lang w:val="en-US" w:eastAsia="vi-VN"/>
        </w:rPr>
        <w:t xml:space="preserve">c </w:t>
      </w:r>
      <w:r w:rsidR="00D33FC9" w:rsidRPr="008407F1">
        <w:rPr>
          <w:rFonts w:asciiTheme="majorHAnsi" w:hAnsiTheme="majorHAnsi" w:cstheme="majorHAnsi"/>
          <w:position w:val="-8"/>
          <w:sz w:val="26"/>
          <w:szCs w:val="26"/>
          <w:lang w:val="en-US" w:eastAsia="vi-VN"/>
        </w:rPr>
        <w:object w:dxaOrig="760" w:dyaOrig="380" w14:anchorId="07E277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7" o:title=""/>
          </v:shape>
          <o:OLEObject Type="Embed" ProgID="Equation.DSMT4" ShapeID="_x0000_i1025" DrawAspect="Content" ObjectID="_1703070444" r:id="rId8"/>
        </w:object>
      </w:r>
      <w:r w:rsidR="00D33FC9" w:rsidRPr="008407F1">
        <w:rPr>
          <w:rFonts w:asciiTheme="majorHAnsi" w:hAnsiTheme="majorHAnsi" w:cstheme="majorHAnsi"/>
          <w:sz w:val="26"/>
          <w:szCs w:val="26"/>
          <w:lang w:val="en-US" w:eastAsia="vi-VN"/>
        </w:rPr>
        <w:t xml:space="preserve"> </w:t>
      </w:r>
      <w:r w:rsidRPr="008407F1">
        <w:rPr>
          <w:rFonts w:asciiTheme="majorHAnsi" w:hAnsiTheme="majorHAnsi" w:cstheme="majorHAnsi"/>
          <w:sz w:val="26"/>
          <w:szCs w:val="26"/>
          <w:lang w:eastAsia="vi-VN"/>
        </w:rPr>
        <w:t>là:</w:t>
      </w:r>
    </w:p>
    <w:p w14:paraId="6503E4AC" w14:textId="287D4330" w:rsidR="00D33FC9" w:rsidRPr="008407F1" w:rsidRDefault="00D85BFF" w:rsidP="00903128">
      <w:pPr>
        <w:spacing w:line="276" w:lineRule="auto"/>
        <w:contextualSpacing/>
        <w:mirrorIndents/>
        <w:rPr>
          <w:rFonts w:asciiTheme="majorHAnsi" w:hAnsiTheme="majorHAnsi" w:cstheme="majorHAnsi"/>
          <w:sz w:val="26"/>
          <w:szCs w:val="26"/>
          <w:lang w:eastAsia="vi-VN"/>
        </w:rPr>
      </w:pP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A. </w:t>
      </w:r>
      <w:r w:rsidR="00D33FC9"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740" w:dyaOrig="279" w14:anchorId="28E5BA24">
          <v:shape id="_x0000_i1026" type="#_x0000_t75" style="width:36.75pt;height:14.25pt" o:ole="">
            <v:imagedata r:id="rId9" o:title=""/>
          </v:shape>
          <o:OLEObject Type="Embed" ProgID="Equation.DSMT4" ShapeID="_x0000_i1026" DrawAspect="Content" ObjectID="_1703070445" r:id="rId10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="00037DB5"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B. </w:t>
      </w:r>
      <w:r w:rsidR="00D33FC9"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600" w:dyaOrig="279" w14:anchorId="2D1A9CFF">
          <v:shape id="_x0000_i1027" type="#_x0000_t75" style="width:30pt;height:14.25pt" o:ole="">
            <v:imagedata r:id="rId11" o:title=""/>
          </v:shape>
          <o:OLEObject Type="Embed" ProgID="Equation.DSMT4" ShapeID="_x0000_i1027" DrawAspect="Content" ObjectID="_1703070446" r:id="rId12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="00037DB5"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>C.</w:t>
      </w:r>
      <w:r w:rsidR="00D33FC9" w:rsidRPr="008407F1">
        <w:rPr>
          <w:rFonts w:asciiTheme="majorHAnsi" w:hAnsiTheme="majorHAnsi" w:cstheme="majorHAnsi"/>
          <w:b/>
          <w:sz w:val="26"/>
          <w:szCs w:val="26"/>
          <w:lang w:val="en-US" w:eastAsia="vi-VN"/>
        </w:rPr>
        <w:t xml:space="preserve"> </w:t>
      </w:r>
      <w:r w:rsidR="00D33FC9"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600" w:dyaOrig="279" w14:anchorId="6D771EB7">
          <v:shape id="_x0000_i1028" type="#_x0000_t75" style="width:30pt;height:14.25pt" o:ole="">
            <v:imagedata r:id="rId13" o:title=""/>
          </v:shape>
          <o:OLEObject Type="Embed" ProgID="Equation.DSMT4" ShapeID="_x0000_i1028" DrawAspect="Content" ObjectID="_1703070447" r:id="rId14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="00037DB5"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D. </w:t>
      </w:r>
      <w:r w:rsidR="00D33FC9"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600" w:dyaOrig="279" w14:anchorId="0B6BF264">
          <v:shape id="_x0000_i1029" type="#_x0000_t75" style="width:30pt;height:14.25pt" o:ole="">
            <v:imagedata r:id="rId15" o:title=""/>
          </v:shape>
          <o:OLEObject Type="Embed" ProgID="Equation.DSMT4" ShapeID="_x0000_i1029" DrawAspect="Content" ObjectID="_1703070448" r:id="rId16"/>
        </w:object>
      </w:r>
    </w:p>
    <w:p w14:paraId="727C7932" w14:textId="77777777" w:rsidR="00037DB5" w:rsidRPr="008407F1" w:rsidRDefault="00D33FC9" w:rsidP="00903128">
      <w:pPr>
        <w:pStyle w:val="NormalWeb"/>
        <w:spacing w:before="0" w:beforeAutospacing="0" w:after="0" w:afterAutospacing="0" w:line="276" w:lineRule="auto"/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Câu 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8407F1">
        <w:rPr>
          <w:rFonts w:asciiTheme="majorHAnsi" w:hAnsiTheme="majorHAnsi" w:cstheme="majorHAnsi"/>
          <w:b/>
          <w:bCs/>
          <w:sz w:val="26"/>
          <w:szCs w:val="26"/>
          <w:lang w:val="vi-VN"/>
        </w:rPr>
        <w:t>:</w:t>
      </w:r>
      <w:r w:rsidRPr="008407F1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037DB5" w:rsidRPr="008407F1">
        <w:rPr>
          <w:rFonts w:asciiTheme="majorHAnsi" w:hAnsiTheme="majorHAnsi" w:cstheme="majorHAnsi"/>
          <w:sz w:val="26"/>
          <w:szCs w:val="26"/>
        </w:rPr>
        <w:t>Giá trị của</w:t>
      </w:r>
      <w:r w:rsidRPr="008407F1">
        <w:rPr>
          <w:rFonts w:asciiTheme="majorHAnsi" w:hAnsiTheme="majorHAnsi" w:cstheme="majorHAnsi"/>
          <w:sz w:val="26"/>
          <w:szCs w:val="26"/>
        </w:rPr>
        <w:t xml:space="preserve"> biểu thức sau: </w:t>
      </w:r>
      <w:r w:rsidR="00037DB5" w:rsidRPr="008407F1">
        <w:rPr>
          <w:rFonts w:asciiTheme="majorHAnsi" w:hAnsiTheme="majorHAnsi" w:cstheme="majorHAnsi"/>
          <w:position w:val="-12"/>
          <w:sz w:val="26"/>
          <w:szCs w:val="26"/>
        </w:rPr>
        <w:object w:dxaOrig="1240" w:dyaOrig="480" w14:anchorId="727E84B9">
          <v:shape id="_x0000_i1030" type="#_x0000_t75" style="width:62.25pt;height:24pt" o:ole="">
            <v:imagedata r:id="rId17" o:title=""/>
          </v:shape>
          <o:OLEObject Type="Embed" ProgID="Equation.DSMT4" ShapeID="_x0000_i1030" DrawAspect="Content" ObjectID="_1703070449" r:id="rId18"/>
        </w:object>
      </w:r>
      <w:r w:rsidR="00037DB5" w:rsidRPr="008407F1">
        <w:rPr>
          <w:rFonts w:asciiTheme="majorHAnsi" w:hAnsiTheme="majorHAnsi" w:cstheme="majorHAnsi"/>
          <w:sz w:val="26"/>
          <w:szCs w:val="26"/>
        </w:rPr>
        <w:t xml:space="preserve"> là:</w:t>
      </w:r>
    </w:p>
    <w:p w14:paraId="1115E62D" w14:textId="0BC66778" w:rsidR="00037DB5" w:rsidRPr="008407F1" w:rsidRDefault="00037DB5" w:rsidP="00903128">
      <w:pPr>
        <w:pStyle w:val="NormalWeb"/>
        <w:spacing w:before="0" w:beforeAutospacing="0" w:after="0" w:afterAutospacing="0" w:line="276" w:lineRule="auto"/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A. </w:t>
      </w:r>
      <w:r w:rsidR="00BC348C" w:rsidRPr="008407F1">
        <w:rPr>
          <w:rFonts w:asciiTheme="majorHAnsi" w:hAnsiTheme="majorHAnsi" w:cstheme="majorHAnsi"/>
          <w:b/>
          <w:position w:val="-8"/>
          <w:sz w:val="26"/>
          <w:szCs w:val="26"/>
          <w:lang w:eastAsia="vi-VN"/>
        </w:rPr>
        <w:object w:dxaOrig="900" w:dyaOrig="380" w14:anchorId="39FC92CB">
          <v:shape id="_x0000_i1078" type="#_x0000_t75" style="width:45pt;height:18.75pt" o:ole="">
            <v:imagedata r:id="rId19" o:title=""/>
          </v:shape>
          <o:OLEObject Type="Embed" ProgID="Equation.DSMT4" ShapeID="_x0000_i1078" DrawAspect="Content" ObjectID="_1703070450" r:id="rId20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B. </w:t>
      </w:r>
      <w:r w:rsidR="00BC348C" w:rsidRPr="008407F1">
        <w:rPr>
          <w:rFonts w:asciiTheme="majorHAnsi" w:hAnsiTheme="majorHAnsi" w:cstheme="majorHAnsi"/>
          <w:b/>
          <w:position w:val="-8"/>
          <w:sz w:val="26"/>
          <w:szCs w:val="26"/>
          <w:lang w:eastAsia="vi-VN"/>
        </w:rPr>
        <w:object w:dxaOrig="740" w:dyaOrig="380" w14:anchorId="0A8554B1">
          <v:shape id="_x0000_i1079" type="#_x0000_t75" style="width:36.75pt;height:18.75pt" o:ole="">
            <v:imagedata r:id="rId21" o:title=""/>
          </v:shape>
          <o:OLEObject Type="Embed" ProgID="Equation.DSMT4" ShapeID="_x0000_i1079" DrawAspect="Content" ObjectID="_1703070451" r:id="rId22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>C.</w:t>
      </w:r>
      <w:r w:rsidR="00BC348C" w:rsidRPr="00BC348C">
        <w:rPr>
          <w:rFonts w:asciiTheme="majorHAnsi" w:hAnsiTheme="majorHAnsi" w:cstheme="majorHAnsi"/>
          <w:b/>
          <w:position w:val="-8"/>
          <w:sz w:val="26"/>
          <w:szCs w:val="26"/>
          <w:lang w:eastAsia="vi-VN"/>
        </w:rPr>
        <w:t xml:space="preserve"> </w:t>
      </w:r>
      <w:r w:rsidR="00BC348C" w:rsidRPr="008407F1">
        <w:rPr>
          <w:rFonts w:asciiTheme="majorHAnsi" w:hAnsiTheme="majorHAnsi" w:cstheme="majorHAnsi"/>
          <w:b/>
          <w:position w:val="-8"/>
          <w:sz w:val="26"/>
          <w:szCs w:val="26"/>
          <w:lang w:eastAsia="vi-VN"/>
        </w:rPr>
        <w:object w:dxaOrig="880" w:dyaOrig="380" w14:anchorId="6DA32EED">
          <v:shape id="_x0000_i1080" type="#_x0000_t75" style="width:44.25pt;height:18.75pt" o:ole="">
            <v:imagedata r:id="rId23" o:title=""/>
          </v:shape>
          <o:OLEObject Type="Embed" ProgID="Equation.DSMT4" ShapeID="_x0000_i1080" DrawAspect="Content" ObjectID="_1703070452" r:id="rId24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D. </w:t>
      </w:r>
      <w:r w:rsidRPr="008407F1">
        <w:rPr>
          <w:rFonts w:asciiTheme="majorHAnsi" w:hAnsiTheme="majorHAnsi" w:cstheme="majorHAnsi"/>
          <w:b/>
          <w:position w:val="-4"/>
          <w:sz w:val="26"/>
          <w:szCs w:val="26"/>
          <w:lang w:eastAsia="vi-VN"/>
        </w:rPr>
        <w:object w:dxaOrig="160" w:dyaOrig="260" w14:anchorId="01A1B59F">
          <v:shape id="_x0000_i1031" type="#_x0000_t75" style="width:8.25pt;height:12.75pt" o:ole="">
            <v:imagedata r:id="rId25" o:title=""/>
          </v:shape>
          <o:OLEObject Type="Embed" ProgID="Equation.DSMT4" ShapeID="_x0000_i1031" DrawAspect="Content" ObjectID="_1703070453" r:id="rId26"/>
        </w:object>
      </w:r>
    </w:p>
    <w:p w14:paraId="0D8F16F6" w14:textId="03CA355F" w:rsidR="00037DB5" w:rsidRPr="008407F1" w:rsidRDefault="00D85BFF" w:rsidP="00903128">
      <w:pPr>
        <w:spacing w:line="276" w:lineRule="auto"/>
        <w:rPr>
          <w:rFonts w:asciiTheme="majorHAnsi" w:hAnsiTheme="majorHAnsi" w:cstheme="majorHAnsi"/>
          <w:i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b/>
          <w:sz w:val="26"/>
          <w:szCs w:val="26"/>
        </w:rPr>
        <w:t>Câu 3:</w:t>
      </w:r>
      <w:r w:rsidRPr="008407F1">
        <w:rPr>
          <w:rFonts w:asciiTheme="majorHAnsi" w:hAnsiTheme="majorHAnsi" w:cstheme="majorHAnsi"/>
          <w:sz w:val="26"/>
          <w:szCs w:val="26"/>
        </w:rPr>
        <w:t xml:space="preserve"> </w:t>
      </w:r>
      <w:r w:rsidR="00F11AC3" w:rsidRPr="008407F1">
        <w:rPr>
          <w:rFonts w:asciiTheme="majorHAnsi" w:hAnsiTheme="majorHAnsi" w:cstheme="majorHAnsi"/>
          <w:sz w:val="26"/>
          <w:szCs w:val="26"/>
        </w:rPr>
        <w:t>Tập n</w:t>
      </w:r>
      <w:r w:rsidRPr="008407F1">
        <w:rPr>
          <w:rFonts w:asciiTheme="majorHAnsi" w:hAnsiTheme="majorHAnsi" w:cstheme="majorHAnsi"/>
          <w:sz w:val="26"/>
          <w:szCs w:val="26"/>
        </w:rPr>
        <w:t xml:space="preserve">ghiệm của phương trình </w:t>
      </w:r>
      <w:r w:rsidR="00BC348C" w:rsidRPr="008407F1">
        <w:rPr>
          <w:rFonts w:asciiTheme="majorHAnsi" w:hAnsiTheme="majorHAnsi" w:cstheme="majorHAnsi"/>
          <w:position w:val="-8"/>
          <w:sz w:val="26"/>
          <w:szCs w:val="26"/>
        </w:rPr>
        <w:object w:dxaOrig="1240" w:dyaOrig="380" w14:anchorId="74A3D11E">
          <v:shape id="_x0000_i1069" type="#_x0000_t75" style="width:62.25pt;height:18.75pt" o:ole="">
            <v:imagedata r:id="rId27" o:title=""/>
          </v:shape>
          <o:OLEObject Type="Embed" ProgID="Equation.DSMT4" ShapeID="_x0000_i1069" DrawAspect="Content" ObjectID="_1703070454" r:id="rId28"/>
        </w:object>
      </w:r>
      <w:r w:rsidR="007147D3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 là:</w:t>
      </w:r>
    </w:p>
    <w:p w14:paraId="28A41A27" w14:textId="7660939C" w:rsidR="007147D3" w:rsidRPr="008407F1" w:rsidRDefault="007147D3" w:rsidP="00903128">
      <w:pPr>
        <w:pStyle w:val="NormalWeb"/>
        <w:spacing w:before="0" w:beforeAutospacing="0" w:after="0" w:afterAutospacing="0" w:line="276" w:lineRule="auto"/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A. </w:t>
      </w:r>
      <w:r w:rsidR="00BC348C" w:rsidRPr="008407F1">
        <w:rPr>
          <w:rFonts w:asciiTheme="majorHAnsi" w:hAnsiTheme="majorHAnsi" w:cstheme="majorHAnsi"/>
          <w:b/>
          <w:position w:val="-10"/>
          <w:sz w:val="26"/>
          <w:szCs w:val="26"/>
          <w:lang w:eastAsia="vi-VN"/>
        </w:rPr>
        <w:object w:dxaOrig="760" w:dyaOrig="340" w14:anchorId="25637AF8">
          <v:shape id="_x0000_i1070" type="#_x0000_t75" style="width:38.25pt;height:18pt" o:ole="">
            <v:imagedata r:id="rId29" o:title=""/>
          </v:shape>
          <o:OLEObject Type="Embed" ProgID="Equation.DSMT4" ShapeID="_x0000_i1070" DrawAspect="Content" ObjectID="_1703070455" r:id="rId30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B. </w:t>
      </w:r>
      <w:r w:rsidR="00BC348C" w:rsidRPr="008407F1">
        <w:rPr>
          <w:rFonts w:asciiTheme="majorHAnsi" w:hAnsiTheme="majorHAnsi" w:cstheme="majorHAnsi"/>
          <w:b/>
          <w:position w:val="-10"/>
          <w:sz w:val="26"/>
          <w:szCs w:val="26"/>
          <w:lang w:eastAsia="vi-VN"/>
        </w:rPr>
        <w:object w:dxaOrig="740" w:dyaOrig="340" w14:anchorId="4FAEC42B">
          <v:shape id="_x0000_i1071" type="#_x0000_t75" style="width:37.5pt;height:18pt" o:ole="">
            <v:imagedata r:id="rId31" o:title=""/>
          </v:shape>
          <o:OLEObject Type="Embed" ProgID="Equation.DSMT4" ShapeID="_x0000_i1071" DrawAspect="Content" ObjectID="_1703070456" r:id="rId32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C. </w:t>
      </w:r>
      <w:r w:rsidR="00BC348C" w:rsidRPr="00BC348C">
        <w:rPr>
          <w:rFonts w:asciiTheme="majorHAnsi" w:hAnsiTheme="majorHAnsi" w:cstheme="majorHAnsi"/>
          <w:b/>
          <w:position w:val="-30"/>
          <w:sz w:val="26"/>
          <w:szCs w:val="26"/>
          <w:lang w:eastAsia="vi-VN"/>
        </w:rPr>
        <w:object w:dxaOrig="1080" w:dyaOrig="740" w14:anchorId="36D106AE">
          <v:shape id="_x0000_i1072" type="#_x0000_t75" style="width:53.25pt;height:39pt" o:ole="">
            <v:imagedata r:id="rId33" o:title=""/>
          </v:shape>
          <o:OLEObject Type="Embed" ProgID="Equation.DSMT4" ShapeID="_x0000_i1072" DrawAspect="Content" ObjectID="_1703070457" r:id="rId34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D. </w:t>
      </w:r>
      <w:r w:rsidR="00BC348C" w:rsidRPr="00BC348C">
        <w:rPr>
          <w:rFonts w:asciiTheme="majorHAnsi" w:hAnsiTheme="majorHAnsi" w:cstheme="majorHAnsi"/>
          <w:b/>
          <w:position w:val="-30"/>
          <w:sz w:val="26"/>
          <w:szCs w:val="26"/>
          <w:lang w:eastAsia="vi-VN"/>
        </w:rPr>
        <w:object w:dxaOrig="1020" w:dyaOrig="740" w14:anchorId="35FAAECE">
          <v:shape id="_x0000_i1073" type="#_x0000_t75" style="width:51pt;height:39pt" o:ole="">
            <v:imagedata r:id="rId35" o:title=""/>
          </v:shape>
          <o:OLEObject Type="Embed" ProgID="Equation.DSMT4" ShapeID="_x0000_i1073" DrawAspect="Content" ObjectID="_1703070458" r:id="rId36"/>
        </w:object>
      </w:r>
    </w:p>
    <w:p w14:paraId="4B064436" w14:textId="5181F30F" w:rsidR="00D33FC9" w:rsidRPr="008407F1" w:rsidRDefault="00383537" w:rsidP="00903128">
      <w:pPr>
        <w:spacing w:line="276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7147D3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4</w:t>
      </w:r>
      <w:r w:rsidRPr="008407F1">
        <w:rPr>
          <w:rFonts w:asciiTheme="majorHAnsi" w:hAnsiTheme="majorHAnsi" w:cstheme="majorHAnsi"/>
          <w:sz w:val="26"/>
          <w:szCs w:val="26"/>
        </w:rPr>
        <w:t xml:space="preserve">: </w:t>
      </w:r>
      <w:r w:rsidR="007147D3" w:rsidRPr="008407F1">
        <w:rPr>
          <w:rFonts w:asciiTheme="majorHAnsi" w:hAnsiTheme="majorHAnsi" w:cstheme="majorHAnsi"/>
          <w:sz w:val="26"/>
          <w:szCs w:val="26"/>
          <w:lang w:val="en-US"/>
        </w:rPr>
        <w:t>Với giá trị nào của m thì hàm số y = (m</w:t>
      </w:r>
      <w:r w:rsidR="00CA10AD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 + 2</w:t>
      </w:r>
      <w:r w:rsidR="007147D3" w:rsidRPr="008407F1">
        <w:rPr>
          <w:rFonts w:asciiTheme="majorHAnsi" w:hAnsiTheme="majorHAnsi" w:cstheme="majorHAnsi"/>
          <w:sz w:val="26"/>
          <w:szCs w:val="26"/>
          <w:lang w:val="en-US"/>
        </w:rPr>
        <w:t>)x + 3 nghịch biến trên R?</w:t>
      </w:r>
    </w:p>
    <w:p w14:paraId="34EF5A41" w14:textId="588AE342" w:rsidR="007147D3" w:rsidRPr="008407F1" w:rsidRDefault="007147D3" w:rsidP="00903128">
      <w:pPr>
        <w:spacing w:line="276" w:lineRule="auto"/>
        <w:contextualSpacing/>
        <w:mirrorIndents/>
        <w:rPr>
          <w:rFonts w:asciiTheme="majorHAnsi" w:hAnsiTheme="majorHAnsi" w:cstheme="majorHAnsi"/>
          <w:b/>
          <w:sz w:val="26"/>
          <w:szCs w:val="26"/>
          <w:lang w:eastAsia="vi-VN"/>
        </w:rPr>
      </w:pP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>A.</w:t>
      </w:r>
      <w:r w:rsidR="00917D20"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 </w:t>
      </w:r>
      <w:r w:rsidR="00917D20" w:rsidRPr="008407F1">
        <w:rPr>
          <w:rFonts w:asciiTheme="majorHAnsi" w:hAnsiTheme="majorHAnsi" w:cstheme="majorHAnsi"/>
          <w:b/>
          <w:position w:val="-4"/>
          <w:sz w:val="26"/>
          <w:szCs w:val="26"/>
          <w:lang w:eastAsia="vi-VN"/>
        </w:rPr>
        <w:object w:dxaOrig="820" w:dyaOrig="260" w14:anchorId="1100BB75">
          <v:shape id="_x0000_i1032" type="#_x0000_t75" style="width:41.25pt;height:12.75pt" o:ole="">
            <v:imagedata r:id="rId37" o:title=""/>
          </v:shape>
          <o:OLEObject Type="Embed" ProgID="Equation.DSMT4" ShapeID="_x0000_i1032" DrawAspect="Content" ObjectID="_1703070459" r:id="rId38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B. </w:t>
      </w:r>
      <w:r w:rsidR="00917D20" w:rsidRPr="008407F1">
        <w:rPr>
          <w:rFonts w:asciiTheme="majorHAnsi" w:hAnsiTheme="majorHAnsi" w:cstheme="majorHAnsi"/>
          <w:b/>
          <w:position w:val="-4"/>
          <w:sz w:val="26"/>
          <w:szCs w:val="26"/>
          <w:lang w:eastAsia="vi-VN"/>
        </w:rPr>
        <w:object w:dxaOrig="680" w:dyaOrig="260" w14:anchorId="4A29B799">
          <v:shape id="_x0000_i1033" type="#_x0000_t75" style="width:33.75pt;height:12.75pt" o:ole="">
            <v:imagedata r:id="rId39" o:title=""/>
          </v:shape>
          <o:OLEObject Type="Embed" ProgID="Equation.DSMT4" ShapeID="_x0000_i1033" DrawAspect="Content" ObjectID="_1703070460" r:id="rId40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>C.</w:t>
      </w:r>
      <w:r w:rsidRPr="008407F1">
        <w:rPr>
          <w:rFonts w:asciiTheme="majorHAnsi" w:hAnsiTheme="majorHAnsi" w:cstheme="majorHAnsi"/>
          <w:b/>
          <w:sz w:val="26"/>
          <w:szCs w:val="26"/>
          <w:lang w:val="en-US" w:eastAsia="vi-VN"/>
        </w:rPr>
        <w:t xml:space="preserve"> </w:t>
      </w:r>
      <w:r w:rsidR="00903128" w:rsidRPr="008407F1">
        <w:rPr>
          <w:rFonts w:asciiTheme="majorHAnsi" w:hAnsiTheme="majorHAnsi" w:cstheme="majorHAnsi"/>
          <w:b/>
          <w:position w:val="-4"/>
          <w:sz w:val="26"/>
          <w:szCs w:val="26"/>
          <w:lang w:eastAsia="vi-VN"/>
        </w:rPr>
        <w:object w:dxaOrig="820" w:dyaOrig="260" w14:anchorId="7E2FA3F6">
          <v:shape id="_x0000_i1034" type="#_x0000_t75" style="width:41.25pt;height:12.75pt" o:ole="">
            <v:imagedata r:id="rId41" o:title=""/>
          </v:shape>
          <o:OLEObject Type="Embed" ProgID="Equation.DSMT4" ShapeID="_x0000_i1034" DrawAspect="Content" ObjectID="_1703070461" r:id="rId42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D. </w:t>
      </w:r>
      <w:r w:rsidR="00903128" w:rsidRPr="008407F1">
        <w:rPr>
          <w:rFonts w:asciiTheme="majorHAnsi" w:hAnsiTheme="majorHAnsi" w:cstheme="majorHAnsi"/>
          <w:b/>
          <w:position w:val="-4"/>
          <w:sz w:val="26"/>
          <w:szCs w:val="26"/>
          <w:lang w:eastAsia="vi-VN"/>
        </w:rPr>
        <w:object w:dxaOrig="820" w:dyaOrig="260" w14:anchorId="4EDEA35B">
          <v:shape id="_x0000_i1035" type="#_x0000_t75" style="width:41.25pt;height:12.75pt" o:ole="">
            <v:imagedata r:id="rId43" o:title=""/>
          </v:shape>
          <o:OLEObject Type="Embed" ProgID="Equation.DSMT4" ShapeID="_x0000_i1035" DrawAspect="Content" ObjectID="_1703070462" r:id="rId44"/>
        </w:object>
      </w:r>
    </w:p>
    <w:p w14:paraId="0F1C0789" w14:textId="54452F0A" w:rsidR="00D85BFF" w:rsidRPr="008407F1" w:rsidRDefault="00BA76F3" w:rsidP="00903128">
      <w:pPr>
        <w:spacing w:line="276" w:lineRule="auto"/>
        <w:ind w:right="48"/>
        <w:jc w:val="both"/>
        <w:rPr>
          <w:rFonts w:asciiTheme="majorHAnsi" w:eastAsia="Times New Roman" w:hAnsiTheme="majorHAnsi" w:cstheme="majorHAnsi"/>
          <w:sz w:val="26"/>
          <w:szCs w:val="26"/>
          <w:lang w:val="en-US" w:eastAsia="vi-VN"/>
        </w:rPr>
      </w:pPr>
      <w:r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eastAsia="vi-VN"/>
        </w:rPr>
        <w:t xml:space="preserve">Câu </w:t>
      </w:r>
      <w:r w:rsidR="00886F7F"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val="en-US" w:eastAsia="vi-VN"/>
        </w:rPr>
        <w:t>5</w:t>
      </w:r>
      <w:r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eastAsia="vi-VN"/>
        </w:rPr>
        <w:t>:</w:t>
      </w:r>
      <w:r w:rsidRPr="008407F1">
        <w:rPr>
          <w:rFonts w:asciiTheme="majorHAnsi" w:eastAsia="Times New Roman" w:hAnsiTheme="majorHAnsi" w:cstheme="majorHAnsi"/>
          <w:sz w:val="26"/>
          <w:szCs w:val="26"/>
          <w:lang w:eastAsia="vi-VN"/>
        </w:rPr>
        <w:t> </w:t>
      </w:r>
      <w:r w:rsidR="00903128" w:rsidRPr="008407F1">
        <w:rPr>
          <w:rFonts w:asciiTheme="majorHAnsi" w:eastAsia="Times New Roman" w:hAnsiTheme="majorHAnsi" w:cstheme="majorHAnsi"/>
          <w:sz w:val="26"/>
          <w:szCs w:val="26"/>
          <w:lang w:val="en-US" w:eastAsia="vi-VN"/>
        </w:rPr>
        <w:t xml:space="preserve">Cho đường thẳng (D): y = </w:t>
      </w:r>
      <w:r w:rsidR="00903128" w:rsidRPr="008407F1">
        <w:rPr>
          <w:rFonts w:asciiTheme="majorHAnsi" w:hAnsiTheme="majorHAnsi" w:cstheme="majorHAnsi"/>
          <w:sz w:val="26"/>
          <w:szCs w:val="26"/>
          <w:lang w:val="en-US"/>
        </w:rPr>
        <w:t>–</w:t>
      </w:r>
      <w:r w:rsidR="00903128" w:rsidRPr="008407F1">
        <w:rPr>
          <w:rFonts w:asciiTheme="majorHAnsi" w:eastAsia="Times New Roman" w:hAnsiTheme="majorHAnsi" w:cstheme="majorHAnsi"/>
          <w:sz w:val="26"/>
          <w:szCs w:val="26"/>
          <w:lang w:val="en-US" w:eastAsia="vi-VN"/>
        </w:rPr>
        <w:t xml:space="preserve">2x + b đi qua điểm A(1; </w:t>
      </w:r>
      <w:r w:rsidR="00903128" w:rsidRPr="008407F1">
        <w:rPr>
          <w:rFonts w:asciiTheme="majorHAnsi" w:hAnsiTheme="majorHAnsi" w:cstheme="majorHAnsi"/>
          <w:sz w:val="26"/>
          <w:szCs w:val="26"/>
          <w:lang w:val="en-US"/>
        </w:rPr>
        <w:t>–3). Giá trị của b là:</w:t>
      </w:r>
    </w:p>
    <w:p w14:paraId="24B9F8BE" w14:textId="31A6AEDD" w:rsidR="00903128" w:rsidRPr="008407F1" w:rsidRDefault="00903128" w:rsidP="00903128">
      <w:pPr>
        <w:spacing w:line="276" w:lineRule="auto"/>
        <w:contextualSpacing/>
        <w:mirrorIndents/>
        <w:rPr>
          <w:rFonts w:asciiTheme="majorHAnsi" w:hAnsiTheme="majorHAnsi" w:cstheme="majorHAnsi"/>
          <w:b/>
          <w:sz w:val="26"/>
          <w:szCs w:val="26"/>
          <w:lang w:eastAsia="vi-VN"/>
        </w:rPr>
      </w:pP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A. </w:t>
      </w:r>
      <w:r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740" w:dyaOrig="300" w14:anchorId="0D886014">
          <v:shape id="_x0000_i1036" type="#_x0000_t75" style="width:36.75pt;height:15pt" o:ole="">
            <v:imagedata r:id="rId45" o:title=""/>
          </v:shape>
          <o:OLEObject Type="Embed" ProgID="Equation.DSMT4" ShapeID="_x0000_i1036" DrawAspect="Content" ObjectID="_1703070463" r:id="rId46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B. </w:t>
      </w:r>
      <w:r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560" w:dyaOrig="300" w14:anchorId="3B97F017">
          <v:shape id="_x0000_i1037" type="#_x0000_t75" style="width:27.75pt;height:15pt" o:ole="">
            <v:imagedata r:id="rId47" o:title=""/>
          </v:shape>
          <o:OLEObject Type="Embed" ProgID="Equation.DSMT4" ShapeID="_x0000_i1037" DrawAspect="Content" ObjectID="_1703070464" r:id="rId48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>C.</w:t>
      </w:r>
      <w:r w:rsidRPr="008407F1">
        <w:rPr>
          <w:rFonts w:asciiTheme="majorHAnsi" w:hAnsiTheme="majorHAnsi" w:cstheme="majorHAnsi"/>
          <w:b/>
          <w:sz w:val="26"/>
          <w:szCs w:val="26"/>
          <w:lang w:val="en-US" w:eastAsia="vi-VN"/>
        </w:rPr>
        <w:t xml:space="preserve"> </w:t>
      </w:r>
      <w:r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600" w:dyaOrig="300" w14:anchorId="65AC6FAD">
          <v:shape id="_x0000_i1038" type="#_x0000_t75" style="width:30pt;height:15pt" o:ole="">
            <v:imagedata r:id="rId49" o:title=""/>
          </v:shape>
          <o:OLEObject Type="Embed" ProgID="Equation.DSMT4" ShapeID="_x0000_i1038" DrawAspect="Content" ObjectID="_1703070465" r:id="rId50"/>
        </w:object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  <w:lang w:eastAsia="vi-VN"/>
        </w:rPr>
        <w:t xml:space="preserve">D. </w:t>
      </w:r>
      <w:r w:rsidRPr="008407F1">
        <w:rPr>
          <w:rFonts w:asciiTheme="majorHAnsi" w:hAnsiTheme="majorHAnsi" w:cstheme="majorHAnsi"/>
          <w:b/>
          <w:position w:val="-6"/>
          <w:sz w:val="26"/>
          <w:szCs w:val="26"/>
          <w:lang w:eastAsia="vi-VN"/>
        </w:rPr>
        <w:object w:dxaOrig="720" w:dyaOrig="300" w14:anchorId="50A99EC0">
          <v:shape id="_x0000_i1039" type="#_x0000_t75" style="width:36pt;height:15pt" o:ole="">
            <v:imagedata r:id="rId51" o:title=""/>
          </v:shape>
          <o:OLEObject Type="Embed" ProgID="Equation.DSMT4" ShapeID="_x0000_i1039" DrawAspect="Content" ObjectID="_1703070466" r:id="rId52"/>
        </w:object>
      </w:r>
    </w:p>
    <w:p w14:paraId="6ED3F85F" w14:textId="44CB8C39" w:rsidR="00886F7F" w:rsidRPr="008407F1" w:rsidRDefault="00886F7F" w:rsidP="00886F7F">
      <w:pPr>
        <w:spacing w:line="276" w:lineRule="auto"/>
        <w:ind w:right="48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val="en-US" w:eastAsia="vi-VN"/>
        </w:rPr>
      </w:pPr>
      <w:r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eastAsia="vi-VN"/>
        </w:rPr>
        <w:t xml:space="preserve">Câu </w:t>
      </w:r>
      <w:r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val="en-US" w:eastAsia="vi-VN"/>
        </w:rPr>
        <w:t>6</w:t>
      </w:r>
      <w:r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eastAsia="vi-VN"/>
        </w:rPr>
        <w:t>:</w:t>
      </w:r>
      <w:r w:rsidRPr="008407F1">
        <w:rPr>
          <w:rFonts w:asciiTheme="majorHAnsi" w:eastAsia="Times New Roman" w:hAnsiTheme="majorHAnsi" w:cstheme="majorHAnsi"/>
          <w:sz w:val="26"/>
          <w:szCs w:val="26"/>
          <w:lang w:eastAsia="vi-VN"/>
        </w:rPr>
        <w:t> </w:t>
      </w:r>
      <w:r w:rsidRPr="008407F1">
        <w:rPr>
          <w:rFonts w:asciiTheme="majorHAnsi" w:eastAsia="Times New Roman" w:hAnsiTheme="majorHAnsi" w:cstheme="majorHAnsi"/>
          <w:sz w:val="26"/>
          <w:szCs w:val="26"/>
          <w:lang w:val="en-US" w:eastAsia="vi-VN"/>
        </w:rPr>
        <w:t xml:space="preserve">Cho tam giác ABC vuông tại A, tỉ số nào sau đây </w:t>
      </w:r>
      <w:r w:rsidRPr="008407F1">
        <w:rPr>
          <w:rFonts w:asciiTheme="majorHAnsi" w:eastAsia="Times New Roman" w:hAnsiTheme="majorHAnsi" w:cstheme="majorHAnsi"/>
          <w:b/>
          <w:bCs/>
          <w:sz w:val="26"/>
          <w:szCs w:val="26"/>
          <w:lang w:val="en-US" w:eastAsia="vi-VN"/>
        </w:rPr>
        <w:t>ĐÚNG?</w:t>
      </w:r>
    </w:p>
    <w:p w14:paraId="611D79A3" w14:textId="65769B96" w:rsidR="00886F7F" w:rsidRPr="008407F1" w:rsidRDefault="00886F7F" w:rsidP="00886F7F">
      <w:pPr>
        <w:spacing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8407F1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="0034569D" w:rsidRPr="008407F1">
        <w:rPr>
          <w:rFonts w:asciiTheme="majorHAnsi" w:hAnsiTheme="majorHAnsi" w:cstheme="majorHAnsi"/>
          <w:bCs/>
          <w:position w:val="-26"/>
          <w:sz w:val="26"/>
          <w:szCs w:val="26"/>
        </w:rPr>
        <w:object w:dxaOrig="1240" w:dyaOrig="680" w14:anchorId="247A78B9">
          <v:shape id="_x0000_i1040" type="#_x0000_t75" style="width:62.25pt;height:34.5pt" o:ole="">
            <v:imagedata r:id="rId53" o:title=""/>
          </v:shape>
          <o:OLEObject Type="Embed" ProgID="Equation.DSMT4" ShapeID="_x0000_i1040" DrawAspect="Content" ObjectID="_1703070467" r:id="rId54"/>
        </w:object>
      </w:r>
      <w:r w:rsidRPr="008407F1">
        <w:rPr>
          <w:rFonts w:asciiTheme="majorHAnsi" w:hAnsiTheme="majorHAnsi" w:cstheme="majorHAnsi"/>
          <w:bCs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34569D" w:rsidRPr="008407F1">
        <w:rPr>
          <w:rFonts w:asciiTheme="majorHAnsi" w:hAnsiTheme="majorHAnsi" w:cstheme="majorHAnsi"/>
          <w:bCs/>
          <w:position w:val="-26"/>
          <w:sz w:val="26"/>
          <w:szCs w:val="26"/>
        </w:rPr>
        <w:object w:dxaOrig="1280" w:dyaOrig="680" w14:anchorId="54C87392">
          <v:shape id="_x0000_i1041" type="#_x0000_t75" style="width:64.5pt;height:34.5pt" o:ole="">
            <v:imagedata r:id="rId55" o:title=""/>
          </v:shape>
          <o:OLEObject Type="Embed" ProgID="Equation.DSMT4" ShapeID="_x0000_i1041" DrawAspect="Content" ObjectID="_1703070468" r:id="rId56"/>
        </w:object>
      </w:r>
      <w:r w:rsidRPr="008407F1">
        <w:rPr>
          <w:rFonts w:asciiTheme="majorHAnsi" w:hAnsiTheme="majorHAnsi" w:cstheme="majorHAnsi"/>
          <w:bCs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</w:rPr>
        <w:t>C.</w:t>
      </w:r>
      <w:r w:rsidR="0034569D" w:rsidRPr="008407F1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="0034569D" w:rsidRPr="008407F1">
        <w:rPr>
          <w:rFonts w:asciiTheme="majorHAnsi" w:hAnsiTheme="majorHAnsi" w:cstheme="majorHAnsi"/>
          <w:bCs/>
          <w:position w:val="-26"/>
          <w:sz w:val="26"/>
          <w:szCs w:val="26"/>
        </w:rPr>
        <w:object w:dxaOrig="1260" w:dyaOrig="680" w14:anchorId="6A16865F">
          <v:shape id="_x0000_i1042" type="#_x0000_t75" style="width:63pt;height:34.5pt" o:ole="">
            <v:imagedata r:id="rId57" o:title=""/>
          </v:shape>
          <o:OLEObject Type="Embed" ProgID="Equation.DSMT4" ShapeID="_x0000_i1042" DrawAspect="Content" ObjectID="_1703070469" r:id="rId58"/>
        </w:object>
      </w:r>
      <w:r w:rsidRPr="008407F1">
        <w:rPr>
          <w:rFonts w:asciiTheme="majorHAnsi" w:hAnsiTheme="majorHAnsi" w:cstheme="majorHAnsi"/>
          <w:bCs/>
          <w:sz w:val="26"/>
          <w:szCs w:val="26"/>
        </w:rPr>
        <w:tab/>
      </w:r>
      <w:r w:rsidRPr="008407F1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="0034569D" w:rsidRPr="008407F1">
        <w:rPr>
          <w:rFonts w:asciiTheme="majorHAnsi" w:hAnsiTheme="majorHAnsi" w:cstheme="majorHAnsi"/>
          <w:bCs/>
          <w:position w:val="-26"/>
          <w:sz w:val="26"/>
          <w:szCs w:val="26"/>
        </w:rPr>
        <w:object w:dxaOrig="1260" w:dyaOrig="680" w14:anchorId="3D38A7AB">
          <v:shape id="_x0000_i1043" type="#_x0000_t75" style="width:63pt;height:34.5pt" o:ole="">
            <v:imagedata r:id="rId59" o:title=""/>
          </v:shape>
          <o:OLEObject Type="Embed" ProgID="Equation.DSMT4" ShapeID="_x0000_i1043" DrawAspect="Content" ObjectID="_1703070470" r:id="rId60"/>
        </w:object>
      </w:r>
    </w:p>
    <w:p w14:paraId="76D8F648" w14:textId="08FD4E3C" w:rsidR="00B269DA" w:rsidRPr="008407F1" w:rsidRDefault="00B93916" w:rsidP="00B269DA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886F7F" w:rsidRPr="008407F1">
        <w:rPr>
          <w:rFonts w:asciiTheme="majorHAnsi" w:hAnsiTheme="majorHAnsi" w:cstheme="majorHAnsi"/>
          <w:b/>
          <w:bCs/>
          <w:sz w:val="26"/>
          <w:szCs w:val="26"/>
          <w:lang w:val="fr-FR"/>
        </w:rPr>
        <w:t>7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: </w:t>
      </w:r>
      <w:r w:rsidR="00B269DA" w:rsidRPr="008407F1">
        <w:rPr>
          <w:rFonts w:asciiTheme="majorHAnsi" w:hAnsiTheme="majorHAnsi" w:cstheme="majorHAnsi"/>
          <w:bCs/>
          <w:sz w:val="26"/>
          <w:szCs w:val="26"/>
        </w:rPr>
        <w:t xml:space="preserve">Cho tam giác ABC vuông tại A, đường cao AH (như hình vẽ). Hệ thức nào sau đây là </w:t>
      </w:r>
      <w:r w:rsidR="00B269DA" w:rsidRPr="008407F1">
        <w:rPr>
          <w:rFonts w:asciiTheme="majorHAnsi" w:hAnsiTheme="majorHAnsi" w:cstheme="majorHAnsi"/>
          <w:b/>
          <w:sz w:val="26"/>
          <w:szCs w:val="26"/>
        </w:rPr>
        <w:t>SAI</w:t>
      </w:r>
      <w:r w:rsidR="00B269DA" w:rsidRPr="008407F1">
        <w:rPr>
          <w:rFonts w:asciiTheme="majorHAnsi" w:hAnsiTheme="majorHAnsi" w:cstheme="majorHAnsi"/>
          <w:bCs/>
          <w:sz w:val="26"/>
          <w:szCs w:val="26"/>
        </w:rPr>
        <w:t>?</w:t>
      </w:r>
    </w:p>
    <w:p w14:paraId="7C6D0F2E" w14:textId="27DA372F" w:rsidR="00B269DA" w:rsidRPr="008407F1" w:rsidRDefault="00DD65BC" w:rsidP="00B269DA">
      <w:pPr>
        <w:spacing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8407F1">
        <w:rPr>
          <w:rFonts w:asciiTheme="majorHAnsi" w:eastAsia="Times New Roman" w:hAnsiTheme="majorHAnsi" w:cstheme="majorHAnsi"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62336" behindDoc="0" locked="0" layoutInCell="1" allowOverlap="1" wp14:anchorId="7491A312" wp14:editId="77088398">
            <wp:simplePos x="0" y="0"/>
            <wp:positionH relativeFrom="column">
              <wp:posOffset>2423160</wp:posOffset>
            </wp:positionH>
            <wp:positionV relativeFrom="paragraph">
              <wp:posOffset>8255</wp:posOffset>
            </wp:positionV>
            <wp:extent cx="2079625" cy="1057275"/>
            <wp:effectExtent l="0" t="0" r="0" b="9525"/>
            <wp:wrapSquare wrapText="bothSides"/>
            <wp:docPr id="2" name="Picture 2" descr="Description: Toán lớp 9 | Lý thuyết - Bài tập Toán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Toán lớp 9 | Lý thuyết - Bài tập Toán 9 có đáp án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6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69DA" w:rsidRPr="008407F1">
        <w:rPr>
          <w:rFonts w:asciiTheme="majorHAnsi" w:hAnsiTheme="majorHAnsi" w:cstheme="majorHAnsi"/>
          <w:b/>
          <w:sz w:val="26"/>
          <w:szCs w:val="26"/>
        </w:rPr>
        <w:t>A.</w:t>
      </w:r>
      <w:r w:rsidR="00BC348C" w:rsidRPr="008407F1">
        <w:rPr>
          <w:rFonts w:asciiTheme="majorHAnsi" w:hAnsiTheme="majorHAnsi" w:cstheme="majorHAnsi"/>
          <w:bCs/>
          <w:position w:val="-26"/>
          <w:sz w:val="26"/>
          <w:szCs w:val="26"/>
        </w:rPr>
        <w:object w:dxaOrig="2140" w:dyaOrig="680" w14:anchorId="310A4859">
          <v:shape id="_x0000_i1075" type="#_x0000_t75" style="width:107.25pt;height:33.75pt" o:ole="">
            <v:imagedata r:id="rId62" o:title=""/>
          </v:shape>
          <o:OLEObject Type="Embed" ProgID="Equation.DSMT4" ShapeID="_x0000_i1075" DrawAspect="Content" ObjectID="_1703070471" r:id="rId63"/>
        </w:object>
      </w:r>
      <w:r w:rsidR="00B269DA" w:rsidRPr="008407F1">
        <w:rPr>
          <w:rFonts w:asciiTheme="majorHAnsi" w:hAnsiTheme="majorHAnsi" w:cstheme="majorHAnsi"/>
          <w:bCs/>
          <w:sz w:val="26"/>
          <w:szCs w:val="26"/>
        </w:rPr>
        <w:tab/>
      </w:r>
      <w:r w:rsidR="00B269DA" w:rsidRPr="008407F1">
        <w:rPr>
          <w:rFonts w:asciiTheme="majorHAnsi" w:hAnsiTheme="majorHAnsi" w:cstheme="majorHAnsi"/>
          <w:bCs/>
          <w:sz w:val="26"/>
          <w:szCs w:val="26"/>
        </w:rPr>
        <w:tab/>
      </w:r>
    </w:p>
    <w:p w14:paraId="7EEC4E9E" w14:textId="7B81B8F9" w:rsidR="00B269DA" w:rsidRPr="008407F1" w:rsidRDefault="00B269DA" w:rsidP="00B269DA">
      <w:pPr>
        <w:spacing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8407F1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DD65BC" w:rsidRPr="008407F1">
        <w:rPr>
          <w:rFonts w:asciiTheme="majorHAnsi" w:hAnsiTheme="majorHAnsi" w:cstheme="majorHAnsi"/>
          <w:bCs/>
          <w:position w:val="-6"/>
          <w:sz w:val="26"/>
          <w:szCs w:val="26"/>
        </w:rPr>
        <w:object w:dxaOrig="1560" w:dyaOrig="340" w14:anchorId="15600F45">
          <v:shape id="_x0000_i1074" type="#_x0000_t75" style="width:78pt;height:18pt" o:ole="">
            <v:imagedata r:id="rId64" o:title=""/>
          </v:shape>
          <o:OLEObject Type="Embed" ProgID="Equation.DSMT4" ShapeID="_x0000_i1074" DrawAspect="Content" ObjectID="_1703070472" r:id="rId65"/>
        </w:object>
      </w:r>
      <w:r w:rsidRPr="008407F1">
        <w:rPr>
          <w:rFonts w:asciiTheme="majorHAnsi" w:hAnsiTheme="majorHAnsi" w:cstheme="majorHAnsi"/>
          <w:bCs/>
          <w:sz w:val="26"/>
          <w:szCs w:val="26"/>
        </w:rPr>
        <w:tab/>
      </w:r>
      <w:r w:rsidRPr="008407F1">
        <w:rPr>
          <w:rFonts w:asciiTheme="majorHAnsi" w:hAnsiTheme="majorHAnsi" w:cstheme="majorHAnsi"/>
          <w:bCs/>
          <w:sz w:val="26"/>
          <w:szCs w:val="26"/>
        </w:rPr>
        <w:tab/>
      </w:r>
    </w:p>
    <w:p w14:paraId="4A910DCA" w14:textId="28C52072" w:rsidR="00B269DA" w:rsidRPr="008407F1" w:rsidRDefault="00B269DA" w:rsidP="00B269DA">
      <w:pPr>
        <w:spacing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8407F1">
        <w:rPr>
          <w:rFonts w:asciiTheme="majorHAnsi" w:hAnsiTheme="majorHAnsi" w:cstheme="majorHAnsi"/>
          <w:b/>
          <w:sz w:val="26"/>
          <w:szCs w:val="26"/>
        </w:rPr>
        <w:t>C.</w:t>
      </w:r>
      <w:r w:rsidR="00BC348C" w:rsidRPr="00BC348C">
        <w:rPr>
          <w:rFonts w:asciiTheme="majorHAnsi" w:hAnsiTheme="majorHAnsi" w:cstheme="majorHAnsi"/>
          <w:bCs/>
          <w:position w:val="-6"/>
          <w:sz w:val="26"/>
          <w:szCs w:val="26"/>
        </w:rPr>
        <w:t xml:space="preserve"> </w:t>
      </w:r>
      <w:r w:rsidR="00BC348C" w:rsidRPr="008407F1">
        <w:rPr>
          <w:rFonts w:asciiTheme="majorHAnsi" w:hAnsiTheme="majorHAnsi" w:cstheme="majorHAnsi"/>
          <w:bCs/>
          <w:position w:val="-6"/>
          <w:sz w:val="26"/>
          <w:szCs w:val="26"/>
        </w:rPr>
        <w:object w:dxaOrig="1860" w:dyaOrig="279" w14:anchorId="7D9577CB">
          <v:shape id="_x0000_i1076" type="#_x0000_t75" style="width:93pt;height:13.5pt" o:ole="">
            <v:imagedata r:id="rId66" o:title=""/>
          </v:shape>
          <o:OLEObject Type="Embed" ProgID="Equation.DSMT4" ShapeID="_x0000_i1076" DrawAspect="Content" ObjectID="_1703070473" r:id="rId67"/>
        </w:object>
      </w:r>
      <w:r w:rsidRPr="008407F1">
        <w:rPr>
          <w:rFonts w:asciiTheme="majorHAnsi" w:hAnsiTheme="majorHAnsi" w:cstheme="majorHAnsi"/>
          <w:bCs/>
          <w:sz w:val="26"/>
          <w:szCs w:val="26"/>
        </w:rPr>
        <w:tab/>
      </w:r>
    </w:p>
    <w:p w14:paraId="7235C84A" w14:textId="4CA67E09" w:rsidR="00B93916" w:rsidRPr="008407F1" w:rsidRDefault="00B269DA" w:rsidP="00917D20">
      <w:pPr>
        <w:spacing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8407F1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="00BC348C" w:rsidRPr="008407F1">
        <w:rPr>
          <w:rFonts w:asciiTheme="majorHAnsi" w:hAnsiTheme="majorHAnsi" w:cstheme="majorHAnsi"/>
          <w:bCs/>
          <w:position w:val="-6"/>
          <w:sz w:val="26"/>
          <w:szCs w:val="26"/>
        </w:rPr>
        <w:object w:dxaOrig="1600" w:dyaOrig="340" w14:anchorId="2D7A6CA3">
          <v:shape id="_x0000_i1077" type="#_x0000_t75" style="width:80.25pt;height:18pt" o:ole="">
            <v:imagedata r:id="rId68" o:title=""/>
          </v:shape>
          <o:OLEObject Type="Embed" ProgID="Equation.DSMT4" ShapeID="_x0000_i1077" DrawAspect="Content" ObjectID="_1703070474" r:id="rId69"/>
        </w:object>
      </w:r>
    </w:p>
    <w:p w14:paraId="595D3F93" w14:textId="30AD5553" w:rsidR="00DD65BC" w:rsidRPr="008407F1" w:rsidRDefault="00DD65BC" w:rsidP="00DD65BC">
      <w:pPr>
        <w:rPr>
          <w:rFonts w:asciiTheme="majorHAnsi" w:hAnsiTheme="majorHAnsi" w:cstheme="majorHAnsi"/>
          <w:noProof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Câu </w:t>
      </w:r>
      <w:r w:rsidR="00886F7F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8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>:</w:t>
      </w:r>
      <w:r w:rsidRPr="008407F1">
        <w:rPr>
          <w:rFonts w:asciiTheme="majorHAnsi" w:hAnsiTheme="majorHAnsi" w:cstheme="majorHAnsi"/>
          <w:sz w:val="26"/>
          <w:szCs w:val="26"/>
        </w:rPr>
        <w:t xml:space="preserve"> Khẳng định nào sau đây 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>SAI</w:t>
      </w:r>
      <w:r w:rsidRPr="008407F1">
        <w:rPr>
          <w:rFonts w:asciiTheme="majorHAnsi" w:hAnsiTheme="majorHAnsi" w:cstheme="majorHAnsi"/>
          <w:b/>
          <w:bCs/>
          <w:noProof/>
          <w:sz w:val="26"/>
          <w:szCs w:val="26"/>
        </w:rPr>
        <w:t>?</w:t>
      </w:r>
    </w:p>
    <w:p w14:paraId="695CD8B2" w14:textId="4C6732A1" w:rsidR="00DD65BC" w:rsidRPr="008407F1" w:rsidRDefault="00DD65BC" w:rsidP="00DD65BC">
      <w:pPr>
        <w:rPr>
          <w:rFonts w:asciiTheme="majorHAnsi" w:hAnsiTheme="majorHAnsi" w:cstheme="majorHAnsi"/>
          <w:noProof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>Nếu hai tiếp tuyến của</w:t>
      </w:r>
      <w:r w:rsidR="007A600B">
        <w:rPr>
          <w:rFonts w:asciiTheme="majorHAnsi" w:hAnsiTheme="majorHAnsi" w:cstheme="majorHAnsi"/>
          <w:sz w:val="26"/>
          <w:szCs w:val="26"/>
          <w:lang w:val="en-US"/>
        </w:rPr>
        <w:t xml:space="preserve"> một</w:t>
      </w:r>
      <w:r w:rsidRPr="008407F1">
        <w:rPr>
          <w:rFonts w:asciiTheme="majorHAnsi" w:hAnsiTheme="majorHAnsi" w:cstheme="majorHAnsi"/>
          <w:sz w:val="26"/>
          <w:szCs w:val="26"/>
        </w:rPr>
        <w:t xml:space="preserve"> đường tròn cắt nhau tại một điểm thì:</w:t>
      </w:r>
    </w:p>
    <w:p w14:paraId="29F20CE4" w14:textId="19BF390B" w:rsidR="00DD65BC" w:rsidRPr="007A600B" w:rsidRDefault="00DD65BC" w:rsidP="00DD65BC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F5102F">
        <w:rPr>
          <w:rFonts w:asciiTheme="majorHAnsi" w:hAnsiTheme="majorHAnsi" w:cstheme="majorHAnsi"/>
          <w:b/>
          <w:sz w:val="26"/>
          <w:szCs w:val="26"/>
        </w:rPr>
        <w:t>A</w:t>
      </w:r>
      <w:r w:rsidRPr="008407F1">
        <w:rPr>
          <w:rFonts w:asciiTheme="majorHAnsi" w:hAnsiTheme="majorHAnsi" w:cstheme="majorHAnsi"/>
          <w:sz w:val="26"/>
          <w:szCs w:val="26"/>
        </w:rPr>
        <w:t>. Điểm đó cách đều 2 tiếp điểm</w:t>
      </w:r>
      <w:r w:rsidR="007A600B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45E553B4" w14:textId="75B0C695" w:rsidR="00DD65BC" w:rsidRPr="007A600B" w:rsidRDefault="00DD65BC" w:rsidP="00DD65BC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F5102F">
        <w:rPr>
          <w:rFonts w:asciiTheme="majorHAnsi" w:hAnsiTheme="majorHAnsi" w:cstheme="majorHAnsi"/>
          <w:b/>
          <w:sz w:val="26"/>
          <w:szCs w:val="26"/>
        </w:rPr>
        <w:t>B</w:t>
      </w:r>
      <w:r w:rsidRPr="008407F1">
        <w:rPr>
          <w:rFonts w:asciiTheme="majorHAnsi" w:hAnsiTheme="majorHAnsi" w:cstheme="majorHAnsi"/>
          <w:sz w:val="26"/>
          <w:szCs w:val="26"/>
        </w:rPr>
        <w:t>. Tia kẻ từ tâm đi qua điểm đó là tia phân giác của góc tạo bởi hai bán kính đi qua các tiếp điểm</w:t>
      </w:r>
      <w:r w:rsidR="007A600B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09C9082C" w14:textId="6D5875EC" w:rsidR="00DD65BC" w:rsidRPr="007A600B" w:rsidRDefault="00DD65BC" w:rsidP="00DD65BC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F5102F">
        <w:rPr>
          <w:rFonts w:asciiTheme="majorHAnsi" w:hAnsiTheme="majorHAnsi" w:cstheme="majorHAnsi"/>
          <w:b/>
          <w:sz w:val="26"/>
          <w:szCs w:val="26"/>
        </w:rPr>
        <w:t>C</w:t>
      </w:r>
      <w:r w:rsidRPr="008407F1">
        <w:rPr>
          <w:rFonts w:asciiTheme="majorHAnsi" w:hAnsiTheme="majorHAnsi" w:cstheme="majorHAnsi"/>
          <w:sz w:val="26"/>
          <w:szCs w:val="26"/>
        </w:rPr>
        <w:t>. Tia kẻ từ điểm đó đi qua tâm là tia phân giác của góc tạo bởi hai bán kính đi qua các tiếp điểm</w:t>
      </w:r>
      <w:r w:rsidR="007A600B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004B230E" w14:textId="2E0E156B" w:rsidR="00DD65BC" w:rsidRPr="007A600B" w:rsidRDefault="00DD65BC" w:rsidP="00DD65BC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F5102F">
        <w:rPr>
          <w:rFonts w:asciiTheme="majorHAnsi" w:hAnsiTheme="majorHAnsi" w:cstheme="majorHAnsi"/>
          <w:b/>
          <w:sz w:val="26"/>
          <w:szCs w:val="26"/>
        </w:rPr>
        <w:t>D</w:t>
      </w:r>
      <w:r w:rsidRPr="008407F1">
        <w:rPr>
          <w:rFonts w:asciiTheme="majorHAnsi" w:hAnsiTheme="majorHAnsi" w:cstheme="majorHAnsi"/>
          <w:sz w:val="26"/>
          <w:szCs w:val="26"/>
        </w:rPr>
        <w:t>. Tia kẻ từ điểm đó đi qua tâm là tia phân giác của góc tạo bởi hai tiếp tuyến</w:t>
      </w:r>
      <w:r w:rsidR="007A600B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14:paraId="381C96FE" w14:textId="77777777" w:rsidR="0099130E" w:rsidRDefault="0099130E" w:rsidP="00DD65BC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</w:p>
    <w:p w14:paraId="3BD95169" w14:textId="77777777" w:rsidR="0099130E" w:rsidRDefault="0099130E" w:rsidP="00DD65BC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</w:p>
    <w:p w14:paraId="1B14F965" w14:textId="77777777" w:rsidR="0099130E" w:rsidRDefault="0099130E" w:rsidP="00DD65BC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</w:p>
    <w:p w14:paraId="33976728" w14:textId="3AA22151" w:rsidR="006316F8" w:rsidRPr="008407F1" w:rsidRDefault="00210EB8" w:rsidP="00DD65BC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bookmarkStart w:id="1" w:name="_GoBack"/>
      <w:bookmarkEnd w:id="1"/>
      <w:r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lastRenderedPageBreak/>
        <w:t>II. PHẦN TỰ LUẬN (</w:t>
      </w:r>
      <w:r w:rsidR="00BB5E2E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6</w:t>
      </w:r>
      <w:r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,0 điểm)</w:t>
      </w:r>
    </w:p>
    <w:p w14:paraId="0A856A39" w14:textId="2C43F28A" w:rsidR="00162124" w:rsidRPr="008407F1" w:rsidRDefault="00162124" w:rsidP="00A6325C">
      <w:pPr>
        <w:spacing w:before="120" w:after="120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>Bài 1: (1</w:t>
      </w:r>
      <w:r w:rsidR="00BB5E2E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,</w:t>
      </w:r>
      <w:r w:rsidR="00A47D1A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0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 điể</w:t>
      </w:r>
      <w:r w:rsidR="002D3C62"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m) </w:t>
      </w:r>
      <w:r w:rsidR="002D3C62" w:rsidRPr="00CB625A">
        <w:rPr>
          <w:rFonts w:asciiTheme="majorHAnsi" w:hAnsiTheme="majorHAnsi" w:cstheme="majorHAnsi"/>
          <w:sz w:val="26"/>
          <w:szCs w:val="26"/>
        </w:rPr>
        <w:t>Rút gọn</w:t>
      </w:r>
      <w:r w:rsidR="002D3C62" w:rsidRPr="00CB625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CB625A">
        <w:rPr>
          <w:rFonts w:asciiTheme="majorHAnsi" w:hAnsiTheme="majorHAnsi" w:cstheme="majorHAnsi"/>
          <w:sz w:val="26"/>
          <w:szCs w:val="26"/>
        </w:rPr>
        <w:t>biểu thức</w:t>
      </w:r>
      <w:r w:rsidR="00BB5E2E" w:rsidRPr="00CB625A">
        <w:rPr>
          <w:rFonts w:asciiTheme="majorHAnsi" w:hAnsiTheme="majorHAnsi" w:cstheme="majorHAnsi"/>
          <w:sz w:val="26"/>
          <w:szCs w:val="26"/>
          <w:lang w:val="en-US"/>
        </w:rPr>
        <w:t>:</w:t>
      </w:r>
      <w:r w:rsidR="00BB5E2E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 xml:space="preserve"> </w:t>
      </w:r>
    </w:p>
    <w:p w14:paraId="18298F3C" w14:textId="77777777" w:rsidR="00A23876" w:rsidRPr="008407F1" w:rsidRDefault="00A23876" w:rsidP="00A23876">
      <w:pPr>
        <w:spacing w:before="120" w:after="120"/>
        <w:ind w:firstLine="720"/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 xml:space="preserve">a)  </w:t>
      </w:r>
      <w:r w:rsidR="00FD156F" w:rsidRPr="00FD156F">
        <w:rPr>
          <w:rFonts w:asciiTheme="majorHAnsi" w:hAnsiTheme="majorHAnsi" w:cstheme="majorHAnsi"/>
          <w:position w:val="-26"/>
          <w:sz w:val="26"/>
          <w:szCs w:val="26"/>
        </w:rPr>
        <w:object w:dxaOrig="3260" w:dyaOrig="680" w14:anchorId="66DDCC9D">
          <v:shape id="_x0000_i1060" type="#_x0000_t75" style="width:155.25pt;height:35.25pt" o:ole="">
            <v:imagedata r:id="rId70" o:title=""/>
          </v:shape>
          <o:OLEObject Type="Embed" ProgID="Equation.DSMT4" ShapeID="_x0000_i1060" DrawAspect="Content" ObjectID="_1703070475" r:id="rId71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                 </w:t>
      </w:r>
    </w:p>
    <w:p w14:paraId="45BC60E3" w14:textId="055092A3" w:rsidR="00A23876" w:rsidRPr="00FD156F" w:rsidRDefault="00A23876" w:rsidP="00FD156F">
      <w:pPr>
        <w:spacing w:before="120" w:after="120"/>
        <w:ind w:left="709" w:firstLine="11"/>
        <w:rPr>
          <w:rFonts w:asciiTheme="majorHAnsi" w:eastAsia="Arial" w:hAnsiTheme="majorHAnsi" w:cstheme="majorHAnsi"/>
          <w:color w:val="000000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sz w:val="26"/>
          <w:szCs w:val="26"/>
        </w:rPr>
        <w:t xml:space="preserve">b) </w:t>
      </w:r>
      <w:r w:rsidR="00FD156F" w:rsidRPr="00FD156F">
        <w:rPr>
          <w:rFonts w:asciiTheme="majorHAnsi" w:eastAsia="Arial" w:hAnsiTheme="majorHAnsi" w:cstheme="majorHAnsi"/>
          <w:color w:val="000000"/>
          <w:position w:val="-30"/>
          <w:sz w:val="26"/>
          <w:szCs w:val="26"/>
        </w:rPr>
        <w:object w:dxaOrig="1880" w:dyaOrig="760" w14:anchorId="65FF8F4E">
          <v:shape id="_x0000_i1065" type="#_x0000_t75" style="width:94.5pt;height:37.5pt" o:ole="">
            <v:imagedata r:id="rId72" o:title=""/>
          </v:shape>
          <o:OLEObject Type="Embed" ProgID="Equation.DSMT4" ShapeID="_x0000_i1065" DrawAspect="Content" ObjectID="_1703070476" r:id="rId73"/>
        </w:object>
      </w:r>
    </w:p>
    <w:p w14:paraId="2C0ABCE8" w14:textId="77777777" w:rsidR="00A23876" w:rsidRPr="008407F1" w:rsidRDefault="00162124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>Bài 2: (</w:t>
      </w:r>
      <w:r w:rsidR="00BB5E2E" w:rsidRPr="008407F1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="00D30FE4" w:rsidRPr="008407F1">
        <w:rPr>
          <w:rFonts w:asciiTheme="majorHAnsi" w:hAnsiTheme="majorHAnsi" w:cstheme="majorHAnsi"/>
          <w:b/>
          <w:bCs/>
          <w:sz w:val="26"/>
          <w:szCs w:val="26"/>
        </w:rPr>
        <w:t>,</w:t>
      </w:r>
      <w:r w:rsidR="00A47D1A" w:rsidRPr="008407F1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 điểm</w:t>
      </w:r>
      <w:r w:rsidR="00B63C18" w:rsidRPr="008407F1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B63C18" w:rsidRPr="008407F1">
        <w:rPr>
          <w:rFonts w:asciiTheme="majorHAnsi" w:hAnsiTheme="majorHAnsi" w:cstheme="majorHAnsi"/>
          <w:sz w:val="26"/>
          <w:szCs w:val="26"/>
        </w:rPr>
        <w:t xml:space="preserve">  </w:t>
      </w:r>
      <w:r w:rsidR="00A23876" w:rsidRPr="008407F1">
        <w:rPr>
          <w:rFonts w:asciiTheme="majorHAnsi" w:hAnsiTheme="majorHAnsi" w:cstheme="majorHAnsi"/>
          <w:sz w:val="26"/>
          <w:szCs w:val="26"/>
        </w:rPr>
        <w:t>Cho hàm số y = 2x – 1 có đồ thị (d</w:t>
      </w:r>
      <w:r w:rsidR="00A23876" w:rsidRPr="008407F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A23876" w:rsidRPr="008407F1">
        <w:rPr>
          <w:rFonts w:asciiTheme="majorHAnsi" w:hAnsiTheme="majorHAnsi" w:cstheme="majorHAnsi"/>
          <w:sz w:val="26"/>
          <w:szCs w:val="26"/>
        </w:rPr>
        <w:t xml:space="preserve">) và hàm số y = </w:t>
      </w:r>
      <w:r w:rsidR="00A23876" w:rsidRPr="008407F1">
        <w:rPr>
          <w:rFonts w:asciiTheme="majorHAnsi" w:hAnsiTheme="majorHAnsi" w:cstheme="majorHAnsi"/>
          <w:position w:val="-24"/>
          <w:sz w:val="26"/>
          <w:szCs w:val="26"/>
        </w:rPr>
        <w:object w:dxaOrig="400" w:dyaOrig="620" w14:anchorId="5297FE7C">
          <v:shape id="_x0000_i1068" type="#_x0000_t75" style="width:20.25pt;height:31.5pt" o:ole="">
            <v:imagedata r:id="rId74" o:title=""/>
          </v:shape>
          <o:OLEObject Type="Embed" ProgID="Equation.DSMT4" ShapeID="_x0000_i1068" DrawAspect="Content" ObjectID="_1703070477" r:id="rId75"/>
        </w:object>
      </w:r>
      <w:r w:rsidR="00A23876" w:rsidRPr="008407F1">
        <w:rPr>
          <w:rFonts w:asciiTheme="majorHAnsi" w:hAnsiTheme="majorHAnsi" w:cstheme="majorHAnsi"/>
          <w:sz w:val="26"/>
          <w:szCs w:val="26"/>
        </w:rPr>
        <w:t>x + 4 có đồ thị (d</w:t>
      </w:r>
      <w:r w:rsidR="00A23876" w:rsidRPr="008407F1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A23876" w:rsidRPr="008407F1">
        <w:rPr>
          <w:rFonts w:asciiTheme="majorHAnsi" w:hAnsiTheme="majorHAnsi" w:cstheme="majorHAnsi"/>
          <w:sz w:val="26"/>
          <w:szCs w:val="26"/>
        </w:rPr>
        <w:t>)</w:t>
      </w:r>
    </w:p>
    <w:p w14:paraId="32FDCC4D" w14:textId="77777777" w:rsidR="00A23876" w:rsidRPr="008407F1" w:rsidRDefault="00A23876" w:rsidP="00A23876">
      <w:pPr>
        <w:numPr>
          <w:ilvl w:val="0"/>
          <w:numId w:val="45"/>
        </w:num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>Vẽ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407F1">
        <w:rPr>
          <w:rFonts w:asciiTheme="majorHAnsi" w:hAnsiTheme="majorHAnsi" w:cstheme="majorHAnsi"/>
          <w:sz w:val="26"/>
          <w:szCs w:val="26"/>
        </w:rPr>
        <w:t>) và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407F1">
        <w:rPr>
          <w:rFonts w:asciiTheme="majorHAnsi" w:hAnsiTheme="majorHAnsi" w:cstheme="majorHAnsi"/>
          <w:sz w:val="26"/>
          <w:szCs w:val="26"/>
        </w:rPr>
        <w:t>) trên cùng một mặt phẳng tọa độ.</w:t>
      </w:r>
    </w:p>
    <w:p w14:paraId="4D936C68" w14:textId="77777777" w:rsidR="00A23876" w:rsidRPr="008407F1" w:rsidRDefault="00A23876" w:rsidP="00A23876">
      <w:pPr>
        <w:numPr>
          <w:ilvl w:val="0"/>
          <w:numId w:val="45"/>
        </w:num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>Tìm tọa độ giao điểm của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407F1">
        <w:rPr>
          <w:rFonts w:asciiTheme="majorHAnsi" w:hAnsiTheme="majorHAnsi" w:cstheme="majorHAnsi"/>
          <w:sz w:val="26"/>
          <w:szCs w:val="26"/>
        </w:rPr>
        <w:t>) và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407F1">
        <w:rPr>
          <w:rFonts w:asciiTheme="majorHAnsi" w:hAnsiTheme="majorHAnsi" w:cstheme="majorHAnsi"/>
          <w:sz w:val="26"/>
          <w:szCs w:val="26"/>
        </w:rPr>
        <w:t>) bằng phép tính.</w:t>
      </w:r>
    </w:p>
    <w:p w14:paraId="08E58F3F" w14:textId="1BD1BB85" w:rsidR="00A43CB0" w:rsidRPr="008407F1" w:rsidRDefault="00BB5E2E" w:rsidP="00A43CB0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>Bài 3: (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0,5</w:t>
      </w:r>
      <w:r w:rsidR="00D30FE4"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điểm) </w:t>
      </w:r>
      <w:r w:rsidR="00A43CB0" w:rsidRPr="008407F1">
        <w:rPr>
          <w:rFonts w:asciiTheme="majorHAnsi" w:hAnsiTheme="majorHAnsi" w:cstheme="majorHAnsi"/>
          <w:sz w:val="26"/>
          <w:szCs w:val="26"/>
        </w:rPr>
        <w:t xml:space="preserve">Để 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>hỗ trợ công tác phòng chống dịch Covid 19 và thực hiện tốt quy tắc 5K (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K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hẩu trang, 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K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hử khuẩn, 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K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>hoảng cách</w:t>
      </w:r>
      <w:r w:rsidR="00A43CB0" w:rsidRPr="008407F1">
        <w:rPr>
          <w:rFonts w:asciiTheme="majorHAnsi" w:hAnsiTheme="majorHAnsi" w:cstheme="majorHAnsi"/>
          <w:sz w:val="26"/>
          <w:szCs w:val="26"/>
        </w:rPr>
        <w:t>,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K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hông tập trung, 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K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>hai báo y tế),</w:t>
      </w:r>
      <w:r w:rsidR="00A43CB0" w:rsidRPr="008407F1">
        <w:rPr>
          <w:rFonts w:asciiTheme="majorHAnsi" w:hAnsiTheme="majorHAnsi" w:cstheme="majorHAnsi"/>
          <w:sz w:val="26"/>
          <w:szCs w:val="26"/>
        </w:rPr>
        <w:t xml:space="preserve"> mỗi ngày nhóm của anh Tư phải chuyên chở 40 thùng hàng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 gồm các vật dụng cần thiết (khẩu trang, nước sát khuẩn, bao tay,…)</w:t>
      </w:r>
      <w:r w:rsidR="00A43CB0" w:rsidRPr="008407F1">
        <w:rPr>
          <w:rFonts w:asciiTheme="majorHAnsi" w:hAnsiTheme="majorHAnsi" w:cstheme="majorHAnsi"/>
          <w:sz w:val="26"/>
          <w:szCs w:val="26"/>
        </w:rPr>
        <w:t xml:space="preserve"> để giao cho các</w:t>
      </w:r>
      <w:r w:rsidR="00A43CB0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 khu cách ly tập trung. </w:t>
      </w:r>
      <w:r w:rsidR="00A43CB0" w:rsidRPr="008407F1">
        <w:rPr>
          <w:rFonts w:asciiTheme="majorHAnsi" w:hAnsiTheme="majorHAnsi" w:cstheme="majorHAnsi"/>
          <w:sz w:val="26"/>
          <w:szCs w:val="26"/>
        </w:rPr>
        <w:t>Số thùng hàng cần phải chở hết tại kho là 600 thùng. Gọi T là số thùng hàng còn lại</w:t>
      </w:r>
      <w:r w:rsidR="008407F1" w:rsidRPr="008407F1">
        <w:rPr>
          <w:rFonts w:asciiTheme="majorHAnsi" w:hAnsiTheme="majorHAnsi" w:cstheme="majorHAnsi"/>
          <w:sz w:val="26"/>
          <w:szCs w:val="26"/>
          <w:lang w:val="en-US"/>
        </w:rPr>
        <w:t xml:space="preserve"> trong kho</w:t>
      </w:r>
      <w:r w:rsidR="00A43CB0" w:rsidRPr="008407F1">
        <w:rPr>
          <w:rFonts w:asciiTheme="majorHAnsi" w:hAnsiTheme="majorHAnsi" w:cstheme="majorHAnsi"/>
          <w:sz w:val="26"/>
          <w:szCs w:val="26"/>
        </w:rPr>
        <w:t xml:space="preserve"> sau x ngày chuyên chở.</w:t>
      </w:r>
    </w:p>
    <w:p w14:paraId="69B5072D" w14:textId="461D8BC0" w:rsidR="00A43CB0" w:rsidRPr="008407F1" w:rsidRDefault="00FD156F" w:rsidP="00A43CB0">
      <w:pPr>
        <w:pStyle w:val="ListParagraph"/>
        <w:numPr>
          <w:ilvl w:val="0"/>
          <w:numId w:val="39"/>
        </w:numPr>
        <w:rPr>
          <w:rFonts w:asciiTheme="majorHAnsi" w:hAnsiTheme="majorHAnsi" w:cstheme="majorHAnsi"/>
          <w:sz w:val="26"/>
          <w:szCs w:val="26"/>
        </w:rPr>
      </w:pPr>
      <w:r>
        <w:rPr>
          <w:noProof/>
          <w:sz w:val="25"/>
          <w:szCs w:val="25"/>
          <w:lang w:val="en-US" w:eastAsia="en-US"/>
        </w:rPr>
        <w:drawing>
          <wp:anchor distT="0" distB="0" distL="114300" distR="114300" simplePos="0" relativeHeight="251666432" behindDoc="0" locked="0" layoutInCell="1" allowOverlap="1" wp14:anchorId="36A55A2D" wp14:editId="7687148C">
            <wp:simplePos x="0" y="0"/>
            <wp:positionH relativeFrom="column">
              <wp:posOffset>3471545</wp:posOffset>
            </wp:positionH>
            <wp:positionV relativeFrom="paragraph">
              <wp:posOffset>92710</wp:posOffset>
            </wp:positionV>
            <wp:extent cx="2295525" cy="200977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3CB0" w:rsidRPr="008407F1">
        <w:rPr>
          <w:rFonts w:asciiTheme="majorHAnsi" w:hAnsiTheme="majorHAnsi" w:cstheme="majorHAnsi"/>
          <w:sz w:val="26"/>
          <w:szCs w:val="26"/>
        </w:rPr>
        <w:t>Hãy thiết lập hàm số T theo x</w:t>
      </w:r>
    </w:p>
    <w:p w14:paraId="2F87AD30" w14:textId="1A40E1A7" w:rsidR="00BB5E2E" w:rsidRPr="008407F1" w:rsidRDefault="00A43CB0" w:rsidP="00A43CB0">
      <w:pPr>
        <w:pStyle w:val="ListParagraph"/>
        <w:numPr>
          <w:ilvl w:val="0"/>
          <w:numId w:val="39"/>
        </w:num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>Hỏi sau bao nhiêu ngày thì nhóm của anh Tư hoàn thành nhiệm vụ chuyên chở hết số thùng hàng trong kho?</w:t>
      </w:r>
    </w:p>
    <w:p w14:paraId="6F461B1B" w14:textId="0D69BA41" w:rsidR="00CB625A" w:rsidRDefault="00CF644F" w:rsidP="00551A7F">
      <w:pPr>
        <w:pStyle w:val="NoSpacing"/>
        <w:spacing w:line="276" w:lineRule="auto"/>
        <w:rPr>
          <w:rFonts w:asciiTheme="majorHAnsi" w:hAnsiTheme="majorHAnsi" w:cstheme="majorHAnsi"/>
          <w:i/>
          <w:iCs/>
          <w:sz w:val="26"/>
          <w:szCs w:val="26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>Bài 4: (</w:t>
      </w:r>
      <w:r w:rsidR="00A43CB0" w:rsidRPr="008407F1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 điểm)</w:t>
      </w:r>
      <w:r w:rsidR="00FD156F">
        <w:rPr>
          <w:rFonts w:asciiTheme="majorHAnsi" w:hAnsiTheme="majorHAnsi" w:cstheme="majorHAnsi"/>
          <w:sz w:val="26"/>
          <w:szCs w:val="26"/>
        </w:rPr>
        <w:t xml:space="preserve"> Một chiếc thang dài 5 </w:t>
      </w:r>
      <w:r w:rsidR="00551A7F" w:rsidRPr="008407F1">
        <w:rPr>
          <w:rFonts w:asciiTheme="majorHAnsi" w:hAnsiTheme="majorHAnsi" w:cstheme="majorHAnsi"/>
          <w:sz w:val="26"/>
          <w:szCs w:val="26"/>
        </w:rPr>
        <w:t>m, cần đặt chân thang cách tường một khoảng bằng bao nhiêu để nó tạo được v</w:t>
      </w:r>
      <w:r w:rsidR="00FD156F">
        <w:rPr>
          <w:rFonts w:asciiTheme="majorHAnsi" w:hAnsiTheme="majorHAnsi" w:cstheme="majorHAnsi"/>
          <w:sz w:val="26"/>
          <w:szCs w:val="26"/>
        </w:rPr>
        <w:t>ới mặt đất một góc an toàn là 68</w:t>
      </w:r>
      <w:r w:rsidR="00551A7F" w:rsidRPr="008407F1">
        <w:rPr>
          <w:rFonts w:asciiTheme="majorHAnsi" w:hAnsiTheme="majorHAnsi" w:cstheme="majorHAnsi"/>
          <w:sz w:val="26"/>
          <w:szCs w:val="26"/>
          <w:vertAlign w:val="superscript"/>
        </w:rPr>
        <w:t>0</w:t>
      </w:r>
      <w:r w:rsidR="00551A7F" w:rsidRPr="008407F1">
        <w:rPr>
          <w:rFonts w:asciiTheme="majorHAnsi" w:hAnsiTheme="majorHAnsi" w:cstheme="majorHAnsi"/>
          <w:sz w:val="26"/>
          <w:szCs w:val="26"/>
        </w:rPr>
        <w:t xml:space="preserve"> (tức là đảm bảo thang không bị đổ khi sử dụng ).</w:t>
      </w:r>
      <w:r w:rsidR="00C4265D" w:rsidRPr="008407F1">
        <w:rPr>
          <w:rFonts w:asciiTheme="majorHAnsi" w:hAnsiTheme="majorHAnsi" w:cstheme="majorHAnsi"/>
          <w:sz w:val="26"/>
          <w:szCs w:val="26"/>
        </w:rPr>
        <w:t xml:space="preserve"> </w:t>
      </w:r>
      <w:r w:rsidR="00C4265D" w:rsidRPr="008407F1">
        <w:rPr>
          <w:rFonts w:asciiTheme="majorHAnsi" w:hAnsiTheme="majorHAnsi" w:cstheme="majorHAnsi"/>
          <w:i/>
          <w:iCs/>
          <w:sz w:val="26"/>
          <w:szCs w:val="26"/>
        </w:rPr>
        <w:t>Kết quả làm tròn đến chữ số thập phân thứ hai.</w:t>
      </w:r>
    </w:p>
    <w:p w14:paraId="049195D0" w14:textId="3B8321C3" w:rsidR="00FC2302" w:rsidRPr="00CB625A" w:rsidRDefault="00FC2302" w:rsidP="00551A7F">
      <w:pPr>
        <w:pStyle w:val="NoSpacing"/>
        <w:spacing w:line="276" w:lineRule="auto"/>
        <w:rPr>
          <w:rFonts w:asciiTheme="majorHAnsi" w:hAnsiTheme="majorHAnsi" w:cstheme="majorHAnsi"/>
          <w:i/>
          <w:iCs/>
          <w:sz w:val="26"/>
          <w:szCs w:val="26"/>
        </w:rPr>
      </w:pPr>
    </w:p>
    <w:p w14:paraId="36725933" w14:textId="54AF87BA" w:rsidR="00CF644F" w:rsidRPr="008407F1" w:rsidRDefault="00162124" w:rsidP="00A52B9F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CA10AD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5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>: (</w:t>
      </w:r>
      <w:r w:rsidR="00CF644F"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 xml:space="preserve"> 2,0 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điểm) </w:t>
      </w:r>
      <w:r w:rsidR="00A33AE6" w:rsidRPr="008407F1">
        <w:rPr>
          <w:rFonts w:asciiTheme="majorHAnsi" w:hAnsiTheme="majorHAnsi" w:cstheme="majorHAnsi"/>
          <w:sz w:val="26"/>
          <w:szCs w:val="26"/>
          <w:lang w:val="en-US"/>
        </w:rPr>
        <w:t>Cho đường tròn (O; R). Từ điểm A nằm ngoài đường tròn kẻ 2 tiếp tuyến AB, AC của đường tròn (B, C là các tiếp điểm). Gọi H là giao điểm của OA và BC.</w:t>
      </w:r>
    </w:p>
    <w:p w14:paraId="6CF6D1F8" w14:textId="26B51C4B" w:rsidR="00CD5303" w:rsidRPr="008407F1" w:rsidRDefault="00CD5303" w:rsidP="00A52B9F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sz w:val="26"/>
          <w:szCs w:val="26"/>
          <w:lang w:val="en-US"/>
        </w:rPr>
        <w:t>Kẻ đường kính BD của đường tròn (O)</w:t>
      </w:r>
      <w:r w:rsidR="00B646BB" w:rsidRPr="008407F1">
        <w:rPr>
          <w:rFonts w:asciiTheme="majorHAnsi" w:hAnsiTheme="majorHAnsi" w:cstheme="majorHAnsi"/>
          <w:sz w:val="26"/>
          <w:szCs w:val="26"/>
          <w:lang w:val="en-US"/>
        </w:rPr>
        <w:t>, đ</w:t>
      </w:r>
      <w:r w:rsidR="00B646BB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oạn thẳng AD cắt (O) tại K.</w:t>
      </w:r>
    </w:p>
    <w:p w14:paraId="4141228F" w14:textId="06B80E2D" w:rsidR="00A33AE6" w:rsidRPr="008407F1" w:rsidRDefault="00A33AE6" w:rsidP="00A33AE6">
      <w:pPr>
        <w:pStyle w:val="ListParagraph"/>
        <w:numPr>
          <w:ilvl w:val="0"/>
          <w:numId w:val="42"/>
        </w:numPr>
        <w:rPr>
          <w:rFonts w:asciiTheme="majorHAnsi" w:eastAsia="MS Mincho" w:hAnsiTheme="majorHAnsi" w:cstheme="majorHAnsi"/>
          <w:sz w:val="26"/>
          <w:szCs w:val="26"/>
          <w:lang w:val="en-US"/>
        </w:rPr>
      </w:pP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>Chứng minh</w:t>
      </w:r>
      <w:r w:rsidR="00CD5303"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: </w:t>
      </w: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OA </w:t>
      </w:r>
      <w:r w:rsidRPr="008407F1">
        <w:rPr>
          <w:rFonts w:asciiTheme="majorHAnsi" w:eastAsia="MS Mincho" w:hAnsiTheme="majorHAnsi" w:cstheme="majorHAnsi"/>
          <w:position w:val="-4"/>
          <w:sz w:val="26"/>
          <w:szCs w:val="26"/>
          <w:lang w:val="en-US"/>
        </w:rPr>
        <w:object w:dxaOrig="240" w:dyaOrig="260" w14:anchorId="31798333">
          <v:shape id="_x0000_i1044" type="#_x0000_t75" style="width:11.25pt;height:13.5pt" o:ole="">
            <v:imagedata r:id="rId77" o:title=""/>
          </v:shape>
          <o:OLEObject Type="Embed" ProgID="Equation.DSMT4" ShapeID="_x0000_i1044" DrawAspect="Content" ObjectID="_1703070478" r:id="rId78"/>
        </w:object>
      </w: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 BC tại H</w:t>
      </w:r>
    </w:p>
    <w:p w14:paraId="3878BA07" w14:textId="0D0B300F" w:rsidR="00162124" w:rsidRPr="008407F1" w:rsidRDefault="000E5B92" w:rsidP="000E5B92">
      <w:pPr>
        <w:pStyle w:val="ListParagraph"/>
        <w:numPr>
          <w:ilvl w:val="0"/>
          <w:numId w:val="42"/>
        </w:numPr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Fonts w:asciiTheme="majorHAnsi" w:hAnsiTheme="majorHAnsi" w:cstheme="majorHAnsi"/>
          <w:sz w:val="26"/>
          <w:szCs w:val="26"/>
          <w:lang w:val="en-US"/>
        </w:rPr>
        <w:t>Chứng minh</w:t>
      </w:r>
      <w:r w:rsidR="00CD5303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:</w:t>
      </w:r>
      <w:r w:rsidR="00B646BB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</w:t>
      </w:r>
      <w:r w:rsidR="00CD5303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AK.AD = AH.AO</w:t>
      </w:r>
    </w:p>
    <w:p w14:paraId="013F6C85" w14:textId="389932C8" w:rsidR="00B646BB" w:rsidRPr="008407F1" w:rsidRDefault="00B646BB" w:rsidP="000E5B92">
      <w:pPr>
        <w:pStyle w:val="ListParagraph"/>
        <w:numPr>
          <w:ilvl w:val="0"/>
          <w:numId w:val="42"/>
        </w:numPr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Đoạn thẳng OA cắt (O) tại I. Chứng minh: </w:t>
      </w:r>
      <w:r w:rsidR="009D792C" w:rsidRPr="009D792C">
        <w:rPr>
          <w:rStyle w:val="Strong"/>
          <w:rFonts w:asciiTheme="majorHAnsi" w:eastAsia="Times New Roman" w:hAnsiTheme="majorHAnsi" w:cstheme="majorHAnsi"/>
          <w:b w:val="0"/>
          <w:bCs w:val="0"/>
          <w:position w:val="-26"/>
          <w:sz w:val="26"/>
          <w:szCs w:val="26"/>
          <w:lang w:val="en-US" w:eastAsia="en-US"/>
        </w:rPr>
        <w:object w:dxaOrig="999" w:dyaOrig="680" w14:anchorId="69F10B39">
          <v:shape id="_x0000_i1045" type="#_x0000_t75" style="width:50.25pt;height:33.75pt" o:ole="">
            <v:imagedata r:id="rId79" o:title=""/>
          </v:shape>
          <o:OLEObject Type="Embed" ProgID="Equation.DSMT4" ShapeID="_x0000_i1045" DrawAspect="Content" ObjectID="_1703070479" r:id="rId80"/>
        </w:object>
      </w:r>
    </w:p>
    <w:p w14:paraId="58A7A788" w14:textId="7C8BDC60" w:rsidR="00865319" w:rsidRPr="008407F1" w:rsidRDefault="006365E1" w:rsidP="006365E1">
      <w:pPr>
        <w:pStyle w:val="NormalWeb"/>
        <w:spacing w:before="0" w:beforeAutospacing="0" w:after="0" w:afterAutospacing="0"/>
        <w:jc w:val="center"/>
        <w:rPr>
          <w:rStyle w:val="Strong"/>
          <w:rFonts w:asciiTheme="majorHAnsi" w:hAnsiTheme="majorHAnsi" w:cstheme="majorHAnsi"/>
          <w:b w:val="0"/>
          <w:bCs w:val="0"/>
          <w:sz w:val="26"/>
          <w:szCs w:val="26"/>
        </w:rPr>
      </w:pPr>
      <w:r w:rsidRPr="008407F1">
        <w:rPr>
          <w:rStyle w:val="Strong"/>
          <w:rFonts w:asciiTheme="majorHAnsi" w:hAnsiTheme="majorHAnsi" w:cstheme="majorHAnsi"/>
          <w:b w:val="0"/>
          <w:bCs w:val="0"/>
          <w:sz w:val="26"/>
          <w:szCs w:val="26"/>
        </w:rPr>
        <w:t>------------</w:t>
      </w:r>
      <w:r w:rsidR="00FB2B56" w:rsidRPr="008407F1">
        <w:rPr>
          <w:rStyle w:val="Strong"/>
          <w:rFonts w:asciiTheme="majorHAnsi" w:hAnsiTheme="majorHAnsi" w:cstheme="majorHAnsi"/>
          <w:b w:val="0"/>
          <w:bCs w:val="0"/>
          <w:sz w:val="26"/>
          <w:szCs w:val="26"/>
        </w:rPr>
        <w:t>HẾT</w:t>
      </w:r>
      <w:r w:rsidRPr="008407F1">
        <w:rPr>
          <w:rStyle w:val="Strong"/>
          <w:rFonts w:asciiTheme="majorHAnsi" w:hAnsiTheme="majorHAnsi" w:cstheme="majorHAnsi"/>
          <w:b w:val="0"/>
          <w:bCs w:val="0"/>
          <w:sz w:val="26"/>
          <w:szCs w:val="26"/>
        </w:rPr>
        <w:t>-----------</w:t>
      </w:r>
    </w:p>
    <w:p w14:paraId="04AFF328" w14:textId="5D24679C" w:rsidR="006001E1" w:rsidRPr="008407F1" w:rsidRDefault="00FD30A9" w:rsidP="006365E1">
      <w:pPr>
        <w:pStyle w:val="NormalWeb"/>
        <w:spacing w:before="0" w:beforeAutospacing="0" w:after="0" w:afterAutospacing="0"/>
        <w:jc w:val="center"/>
        <w:rPr>
          <w:rStyle w:val="Strong"/>
          <w:rFonts w:asciiTheme="majorHAnsi" w:hAnsiTheme="majorHAnsi" w:cstheme="majorHAnsi"/>
          <w:b w:val="0"/>
          <w:bCs w:val="0"/>
          <w:sz w:val="26"/>
          <w:szCs w:val="26"/>
          <w:lang w:val="vi-VN"/>
        </w:rPr>
      </w:pPr>
      <w:r w:rsidRPr="008407F1">
        <w:rPr>
          <w:rStyle w:val="Strong"/>
          <w:rFonts w:asciiTheme="majorHAnsi" w:hAnsiTheme="majorHAnsi" w:cstheme="majorHAnsi"/>
          <w:b w:val="0"/>
          <w:bCs w:val="0"/>
          <w:sz w:val="26"/>
          <w:szCs w:val="26"/>
          <w:lang w:val="vi-VN"/>
        </w:rPr>
        <w:t xml:space="preserve">                               </w:t>
      </w:r>
    </w:p>
    <w:p w14:paraId="52BF8EEC" w14:textId="77777777" w:rsidR="00894883" w:rsidRPr="008407F1" w:rsidRDefault="00894883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</w:pPr>
    </w:p>
    <w:p w14:paraId="79891805" w14:textId="5C817079" w:rsidR="00894883" w:rsidRPr="008407F1" w:rsidRDefault="00894883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</w:pPr>
    </w:p>
    <w:p w14:paraId="6CC4BDB4" w14:textId="52AE9AE0" w:rsidR="00196D5D" w:rsidRPr="008407F1" w:rsidRDefault="00196D5D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</w:pPr>
    </w:p>
    <w:p w14:paraId="0F786037" w14:textId="180FD37B" w:rsidR="00196D5D" w:rsidRPr="008407F1" w:rsidRDefault="00196D5D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</w:pPr>
    </w:p>
    <w:p w14:paraId="5CA32C5F" w14:textId="70759F16" w:rsidR="00894883" w:rsidRPr="008407F1" w:rsidRDefault="00894883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</w:pPr>
    </w:p>
    <w:p w14:paraId="002AFFBE" w14:textId="1FBCD82C" w:rsidR="00894883" w:rsidRPr="008407F1" w:rsidRDefault="00894883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  <w:lang w:val="en-US"/>
        </w:rPr>
      </w:pPr>
    </w:p>
    <w:p w14:paraId="2F2C9E5B" w14:textId="77777777" w:rsidR="00BC00B8" w:rsidRDefault="00BC00B8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  <w:sectPr w:rsidR="00BC00B8" w:rsidSect="003407A9">
          <w:pgSz w:w="11906" w:h="16838"/>
          <w:pgMar w:top="1134" w:right="1134" w:bottom="1134" w:left="1418" w:header="709" w:footer="709" w:gutter="0"/>
          <w:cols w:space="708"/>
          <w:docGrid w:linePitch="360"/>
        </w:sectPr>
      </w:pPr>
    </w:p>
    <w:p w14:paraId="1996EA7A" w14:textId="7AEA0E14" w:rsidR="00FD30A9" w:rsidRPr="008407F1" w:rsidRDefault="00501F53" w:rsidP="00865319">
      <w:pPr>
        <w:jc w:val="center"/>
        <w:rPr>
          <w:rStyle w:val="Strong"/>
          <w:rFonts w:asciiTheme="majorHAnsi" w:hAnsiTheme="majorHAnsi" w:cstheme="majorHAnsi"/>
          <w:sz w:val="26"/>
          <w:szCs w:val="26"/>
        </w:rPr>
      </w:pPr>
      <w:r w:rsidRPr="008407F1">
        <w:rPr>
          <w:rStyle w:val="Strong"/>
          <w:rFonts w:asciiTheme="majorHAnsi" w:hAnsiTheme="majorHAnsi" w:cstheme="majorHAnsi"/>
          <w:sz w:val="26"/>
          <w:szCs w:val="26"/>
        </w:rPr>
        <w:lastRenderedPageBreak/>
        <w:t>HƯỚNG DẪN CHẤM</w:t>
      </w:r>
    </w:p>
    <w:p w14:paraId="656F99EE" w14:textId="4987A9EC" w:rsidR="00F27C41" w:rsidRPr="008407F1" w:rsidRDefault="00B878C1" w:rsidP="00B878C1">
      <w:pPr>
        <w:rPr>
          <w:rStyle w:val="Strong"/>
          <w:rFonts w:asciiTheme="majorHAnsi" w:eastAsia="Times New Roman" w:hAnsiTheme="majorHAnsi" w:cstheme="majorHAnsi"/>
          <w:sz w:val="26"/>
          <w:szCs w:val="26"/>
          <w:lang w:eastAsia="en-US"/>
        </w:rPr>
      </w:pPr>
      <w:r w:rsidRPr="008407F1">
        <w:rPr>
          <w:rStyle w:val="Strong"/>
          <w:rFonts w:asciiTheme="majorHAnsi" w:eastAsia="Times New Roman" w:hAnsiTheme="majorHAnsi" w:cstheme="majorHAnsi"/>
          <w:sz w:val="26"/>
          <w:szCs w:val="26"/>
          <w:lang w:eastAsia="en-US"/>
        </w:rPr>
        <w:t>I.</w:t>
      </w:r>
      <w:r w:rsidR="00F27C41" w:rsidRPr="008407F1">
        <w:rPr>
          <w:rStyle w:val="Strong"/>
          <w:rFonts w:asciiTheme="majorHAnsi" w:eastAsia="Times New Roman" w:hAnsiTheme="majorHAnsi" w:cstheme="majorHAnsi"/>
          <w:sz w:val="26"/>
          <w:szCs w:val="26"/>
          <w:lang w:eastAsia="en-US"/>
        </w:rPr>
        <w:t>PHẦN TRẮC NGHIỆM (</w:t>
      </w:r>
      <w:r w:rsidR="00D33FC9" w:rsidRPr="008407F1">
        <w:rPr>
          <w:rStyle w:val="Strong"/>
          <w:rFonts w:asciiTheme="majorHAnsi" w:eastAsia="Times New Roman" w:hAnsiTheme="majorHAnsi" w:cstheme="majorHAnsi"/>
          <w:sz w:val="26"/>
          <w:szCs w:val="26"/>
          <w:lang w:val="en-US" w:eastAsia="en-US"/>
        </w:rPr>
        <w:t>4</w:t>
      </w:r>
      <w:r w:rsidR="00F27C41" w:rsidRPr="008407F1">
        <w:rPr>
          <w:rStyle w:val="Strong"/>
          <w:rFonts w:asciiTheme="majorHAnsi" w:eastAsia="Times New Roman" w:hAnsiTheme="majorHAnsi" w:cstheme="majorHAnsi"/>
          <w:sz w:val="26"/>
          <w:szCs w:val="26"/>
          <w:lang w:eastAsia="en-US"/>
        </w:rPr>
        <w:t>,0 điểm)</w:t>
      </w:r>
    </w:p>
    <w:p w14:paraId="748EA137" w14:textId="650CF9FF" w:rsidR="0034569D" w:rsidRPr="008407F1" w:rsidRDefault="0034569D" w:rsidP="00B878C1">
      <w:pPr>
        <w:rPr>
          <w:rStyle w:val="Strong"/>
          <w:rFonts w:asciiTheme="majorHAnsi" w:eastAsia="Times New Roman" w:hAnsiTheme="majorHAnsi" w:cstheme="majorHAnsi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sz w:val="26"/>
          <w:szCs w:val="26"/>
          <w:lang w:val="en-US" w:eastAsia="en-US"/>
        </w:rPr>
        <w:t>Mỗi câu đúng được 0,5đ</w:t>
      </w:r>
    </w:p>
    <w:p w14:paraId="1590FE92" w14:textId="1035B9FE" w:rsidR="0034569D" w:rsidRPr="008407F1" w:rsidRDefault="0034569D" w:rsidP="00B878C1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1: B</w:t>
      </w:r>
    </w:p>
    <w:p w14:paraId="4A46A8CA" w14:textId="4A820E3C" w:rsidR="0034569D" w:rsidRPr="008407F1" w:rsidRDefault="0034569D" w:rsidP="00B878C1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Câu 2: </w:t>
      </w:r>
      <w:r w:rsidR="00BC348C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A</w:t>
      </w:r>
    </w:p>
    <w:p w14:paraId="75643F9F" w14:textId="5D69BC1A" w:rsidR="0034569D" w:rsidRPr="008407F1" w:rsidRDefault="0034569D" w:rsidP="00B878C1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3: A</w:t>
      </w:r>
    </w:p>
    <w:p w14:paraId="097E4F95" w14:textId="3C622656" w:rsidR="0034569D" w:rsidRPr="008407F1" w:rsidRDefault="0034569D" w:rsidP="00B878C1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4: C</w:t>
      </w:r>
    </w:p>
    <w:p w14:paraId="16F063D7" w14:textId="7AE6A0B7" w:rsidR="0034569D" w:rsidRPr="008407F1" w:rsidRDefault="0034569D" w:rsidP="0034569D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5: D</w:t>
      </w:r>
    </w:p>
    <w:p w14:paraId="1F32FD68" w14:textId="2FA434BB" w:rsidR="0034569D" w:rsidRPr="008407F1" w:rsidRDefault="0034569D" w:rsidP="0034569D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6: B</w:t>
      </w:r>
    </w:p>
    <w:p w14:paraId="02305182" w14:textId="3B61BD4A" w:rsidR="0034569D" w:rsidRPr="008407F1" w:rsidRDefault="00BC348C" w:rsidP="0034569D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7: C</w:t>
      </w:r>
    </w:p>
    <w:p w14:paraId="1A85B7FF" w14:textId="113F3CC3" w:rsidR="0034569D" w:rsidRPr="008407F1" w:rsidRDefault="0034569D" w:rsidP="00B878C1">
      <w:pP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Câu 8: C</w:t>
      </w:r>
    </w:p>
    <w:p w14:paraId="6D9DFF17" w14:textId="7A751C40" w:rsidR="00B878C1" w:rsidRPr="008407F1" w:rsidRDefault="00B878C1" w:rsidP="00B878C1">
      <w:pPr>
        <w:rPr>
          <w:rStyle w:val="Strong"/>
          <w:rFonts w:asciiTheme="majorHAnsi" w:eastAsia="Times New Roman" w:hAnsiTheme="majorHAnsi" w:cstheme="majorHAnsi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sz w:val="26"/>
          <w:szCs w:val="26"/>
          <w:lang w:val="en-US" w:eastAsia="en-US"/>
        </w:rPr>
        <w:t>II. PHẦN TỰ LUẬN</w:t>
      </w:r>
    </w:p>
    <w:p w14:paraId="28B65404" w14:textId="647B66E9" w:rsidR="00C57F2E" w:rsidRPr="008407F1" w:rsidRDefault="00501F53" w:rsidP="00C57F2E">
      <w:pPr>
        <w:pStyle w:val="NormalWeb"/>
        <w:spacing w:before="0" w:beforeAutospacing="0" w:after="0" w:afterAutospacing="0"/>
        <w:rPr>
          <w:rStyle w:val="Strong"/>
          <w:rFonts w:asciiTheme="majorHAnsi" w:hAnsiTheme="majorHAnsi" w:cstheme="majorHAnsi"/>
          <w:sz w:val="26"/>
          <w:szCs w:val="26"/>
        </w:rPr>
      </w:pPr>
      <w:r w:rsidRPr="008407F1">
        <w:rPr>
          <w:rStyle w:val="Strong"/>
          <w:rFonts w:asciiTheme="majorHAnsi" w:hAnsiTheme="majorHAnsi" w:cstheme="majorHAnsi"/>
          <w:sz w:val="26"/>
          <w:szCs w:val="26"/>
        </w:rPr>
        <w:t>Bài 1.</w:t>
      </w:r>
      <w:r w:rsidR="00F144A1" w:rsidRPr="008407F1">
        <w:rPr>
          <w:rStyle w:val="Strong"/>
          <w:rFonts w:asciiTheme="majorHAnsi" w:hAnsiTheme="majorHAnsi" w:cstheme="majorHAnsi"/>
          <w:sz w:val="26"/>
          <w:szCs w:val="26"/>
        </w:rPr>
        <w:t xml:space="preserve"> (</w:t>
      </w:r>
      <w:r w:rsidR="00B63C18" w:rsidRPr="008407F1">
        <w:rPr>
          <w:rStyle w:val="Strong"/>
          <w:rFonts w:asciiTheme="majorHAnsi" w:hAnsiTheme="majorHAnsi" w:cstheme="majorHAnsi"/>
          <w:sz w:val="26"/>
          <w:szCs w:val="26"/>
        </w:rPr>
        <w:t>1</w:t>
      </w:r>
      <w:r w:rsidR="00F144A1" w:rsidRPr="008407F1">
        <w:rPr>
          <w:rStyle w:val="Strong"/>
          <w:rFonts w:asciiTheme="majorHAnsi" w:hAnsiTheme="majorHAnsi" w:cstheme="majorHAnsi"/>
          <w:sz w:val="26"/>
          <w:szCs w:val="26"/>
        </w:rPr>
        <w:t>,</w:t>
      </w:r>
      <w:r w:rsidR="00A23876" w:rsidRPr="008407F1">
        <w:rPr>
          <w:rStyle w:val="Strong"/>
          <w:rFonts w:asciiTheme="majorHAnsi" w:hAnsiTheme="majorHAnsi" w:cstheme="majorHAnsi"/>
          <w:sz w:val="26"/>
          <w:szCs w:val="26"/>
        </w:rPr>
        <w:t xml:space="preserve">0 </w:t>
      </w:r>
      <w:r w:rsidR="00F144A1" w:rsidRPr="008407F1">
        <w:rPr>
          <w:rStyle w:val="Strong"/>
          <w:rFonts w:asciiTheme="majorHAnsi" w:hAnsiTheme="majorHAnsi" w:cstheme="majorHAnsi"/>
          <w:sz w:val="26"/>
          <w:szCs w:val="26"/>
        </w:rPr>
        <w:t>điểm)</w:t>
      </w:r>
    </w:p>
    <w:p w14:paraId="2AE62030" w14:textId="79BB57AA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  <w:lang w:val="pt-BR"/>
        </w:rPr>
      </w:pPr>
      <w:r w:rsidRPr="008407F1">
        <w:rPr>
          <w:rFonts w:asciiTheme="majorHAnsi" w:hAnsiTheme="majorHAnsi" w:cstheme="majorHAnsi"/>
          <w:sz w:val="26"/>
          <w:szCs w:val="26"/>
        </w:rPr>
        <w:t>a)</w:t>
      </w:r>
      <w:r w:rsidR="00FD156F" w:rsidRPr="00FD156F">
        <w:rPr>
          <w:rFonts w:asciiTheme="majorHAnsi" w:hAnsiTheme="majorHAnsi" w:cstheme="majorHAnsi"/>
          <w:position w:val="-8"/>
          <w:sz w:val="26"/>
          <w:szCs w:val="26"/>
        </w:rPr>
        <w:t xml:space="preserve"> </w:t>
      </w:r>
      <w:r w:rsidR="00FD156F" w:rsidRPr="00FD156F">
        <w:rPr>
          <w:rFonts w:asciiTheme="majorHAnsi" w:hAnsiTheme="majorHAnsi" w:cstheme="majorHAnsi"/>
          <w:position w:val="-26"/>
          <w:sz w:val="26"/>
          <w:szCs w:val="26"/>
        </w:rPr>
        <w:object w:dxaOrig="3260" w:dyaOrig="680" w14:anchorId="266131AC">
          <v:shape id="_x0000_i1061" type="#_x0000_t75" style="width:155.25pt;height:35.25pt" o:ole="">
            <v:imagedata r:id="rId70" o:title=""/>
          </v:shape>
          <o:OLEObject Type="Embed" ProgID="Equation.DSMT4" ShapeID="_x0000_i1061" DrawAspect="Content" ObjectID="_1703070480" r:id="rId81"/>
        </w:object>
      </w:r>
      <w:r w:rsidRPr="008407F1">
        <w:rPr>
          <w:rFonts w:asciiTheme="majorHAnsi" w:hAnsiTheme="majorHAnsi" w:cstheme="majorHAnsi"/>
          <w:sz w:val="26"/>
          <w:szCs w:val="26"/>
          <w:lang w:val="pt-BR"/>
        </w:rPr>
        <w:t xml:space="preserve">                                     </w:t>
      </w:r>
    </w:p>
    <w:p w14:paraId="596D96D2" w14:textId="77777777" w:rsidR="00A23876" w:rsidRPr="008407F1" w:rsidRDefault="00A23876" w:rsidP="00A23876">
      <w:pPr>
        <w:tabs>
          <w:tab w:val="left" w:pos="3901"/>
          <w:tab w:val="left" w:pos="8370"/>
        </w:tabs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 xml:space="preserve">= </w:t>
      </w:r>
      <w:r w:rsidR="00FD156F" w:rsidRPr="008407F1">
        <w:rPr>
          <w:rFonts w:asciiTheme="majorHAnsi" w:hAnsiTheme="majorHAnsi" w:cstheme="majorHAnsi"/>
          <w:position w:val="-8"/>
          <w:sz w:val="26"/>
          <w:szCs w:val="26"/>
        </w:rPr>
        <w:object w:dxaOrig="3159" w:dyaOrig="400" w14:anchorId="4E7C13F8">
          <v:shape id="_x0000_i1062" type="#_x0000_t75" style="width:157.5pt;height:21pt" o:ole="">
            <v:imagedata r:id="rId82" o:title=""/>
          </v:shape>
          <o:OLEObject Type="Embed" ProgID="Equation.DSMT4" ShapeID="_x0000_i1062" DrawAspect="Content" ObjectID="_1703070481" r:id="rId83"/>
        </w:object>
      </w:r>
      <w:r w:rsidRPr="008407F1">
        <w:rPr>
          <w:rFonts w:asciiTheme="majorHAnsi" w:hAnsiTheme="majorHAnsi" w:cstheme="majorHAnsi"/>
          <w:position w:val="-8"/>
          <w:sz w:val="26"/>
          <w:szCs w:val="26"/>
        </w:rPr>
        <w:tab/>
      </w:r>
      <w:r w:rsidRPr="008407F1">
        <w:rPr>
          <w:rFonts w:asciiTheme="majorHAnsi" w:hAnsiTheme="majorHAnsi" w:cstheme="majorHAnsi"/>
          <w:sz w:val="26"/>
          <w:szCs w:val="26"/>
        </w:rPr>
        <w:t>(0,25)</w:t>
      </w:r>
      <w:r w:rsidRPr="008407F1">
        <w:rPr>
          <w:rFonts w:asciiTheme="majorHAnsi" w:hAnsiTheme="majorHAnsi" w:cstheme="majorHAnsi"/>
          <w:position w:val="-8"/>
          <w:sz w:val="26"/>
          <w:szCs w:val="26"/>
        </w:rPr>
        <w:tab/>
      </w:r>
    </w:p>
    <w:p w14:paraId="5C3FD7C5" w14:textId="77777777" w:rsidR="00A23876" w:rsidRPr="008407F1" w:rsidRDefault="00A23876" w:rsidP="00A23876">
      <w:pPr>
        <w:tabs>
          <w:tab w:val="left" w:pos="3901"/>
        </w:tabs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 xml:space="preserve">= </w:t>
      </w:r>
      <w:r w:rsidR="00FD156F" w:rsidRPr="008407F1">
        <w:rPr>
          <w:rFonts w:asciiTheme="majorHAnsi" w:hAnsiTheme="majorHAnsi" w:cstheme="majorHAnsi"/>
          <w:position w:val="-8"/>
          <w:sz w:val="26"/>
          <w:szCs w:val="26"/>
        </w:rPr>
        <w:object w:dxaOrig="560" w:dyaOrig="400" w14:anchorId="0916F8F3">
          <v:shape id="_x0000_i1063" type="#_x0000_t75" style="width:27pt;height:21pt" o:ole="">
            <v:imagedata r:id="rId84" o:title=""/>
          </v:shape>
          <o:OLEObject Type="Embed" ProgID="Equation.DSMT4" ShapeID="_x0000_i1063" DrawAspect="Content" ObjectID="_1703070482" r:id="rId85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               </w:t>
      </w:r>
      <w:r w:rsidRPr="008407F1">
        <w:rPr>
          <w:rFonts w:asciiTheme="majorHAnsi" w:hAnsiTheme="majorHAnsi" w:cstheme="majorHAnsi"/>
          <w:sz w:val="26"/>
          <w:szCs w:val="26"/>
        </w:rPr>
        <w:tab/>
        <w:t>(0,25)</w:t>
      </w:r>
    </w:p>
    <w:p w14:paraId="18458679" w14:textId="08A5923D" w:rsidR="00A23876" w:rsidRPr="008407F1" w:rsidRDefault="00A23876" w:rsidP="00A23876">
      <w:pPr>
        <w:tabs>
          <w:tab w:val="left" w:pos="3901"/>
        </w:tabs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eastAsia="Calibri" w:hAnsiTheme="majorHAnsi" w:cstheme="majorHAnsi"/>
          <w:bCs/>
          <w:sz w:val="26"/>
          <w:szCs w:val="26"/>
        </w:rPr>
        <w:t>b)</w:t>
      </w:r>
      <w:r w:rsidR="00FD156F" w:rsidRPr="00FD156F">
        <w:rPr>
          <w:rFonts w:asciiTheme="majorHAnsi" w:eastAsia="Arial" w:hAnsiTheme="majorHAnsi" w:cstheme="majorHAnsi"/>
          <w:color w:val="000000"/>
          <w:position w:val="-34"/>
          <w:sz w:val="26"/>
          <w:szCs w:val="26"/>
        </w:rPr>
        <w:t xml:space="preserve"> </w:t>
      </w:r>
      <w:r w:rsidR="00FD156F" w:rsidRPr="00FD156F">
        <w:rPr>
          <w:rFonts w:asciiTheme="majorHAnsi" w:eastAsia="Arial" w:hAnsiTheme="majorHAnsi" w:cstheme="majorHAnsi"/>
          <w:color w:val="000000"/>
          <w:position w:val="-30"/>
          <w:sz w:val="26"/>
          <w:szCs w:val="26"/>
        </w:rPr>
        <w:object w:dxaOrig="4400" w:dyaOrig="760" w14:anchorId="2CDB65B9">
          <v:shape id="_x0000_i1064" type="#_x0000_t75" style="width:221.25pt;height:37.5pt" o:ole="">
            <v:imagedata r:id="rId86" o:title=""/>
          </v:shape>
          <o:OLEObject Type="Embed" ProgID="Equation.DSMT4" ShapeID="_x0000_i1064" DrawAspect="Content" ObjectID="_1703070483" r:id="rId87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</w:t>
      </w:r>
      <w:r w:rsidRPr="008407F1">
        <w:rPr>
          <w:rFonts w:asciiTheme="majorHAnsi" w:hAnsiTheme="majorHAnsi" w:cstheme="majorHAnsi"/>
          <w:sz w:val="26"/>
          <w:szCs w:val="26"/>
        </w:rPr>
        <w:tab/>
        <w:t>(0,25)</w:t>
      </w:r>
    </w:p>
    <w:p w14:paraId="6D27F64C" w14:textId="65A108ED" w:rsidR="00A23876" w:rsidRPr="008407F1" w:rsidRDefault="00FD156F" w:rsidP="00A23876">
      <w:pPr>
        <w:tabs>
          <w:tab w:val="left" w:pos="3901"/>
        </w:tabs>
        <w:rPr>
          <w:rStyle w:val="Strong"/>
          <w:rFonts w:asciiTheme="majorHAnsi" w:hAnsiTheme="majorHAnsi" w:cstheme="majorHAnsi"/>
          <w:b w:val="0"/>
          <w:bCs w:val="0"/>
          <w:sz w:val="26"/>
          <w:szCs w:val="26"/>
        </w:rPr>
      </w:pPr>
      <w:r w:rsidRPr="00FD156F">
        <w:rPr>
          <w:rFonts w:asciiTheme="majorHAnsi" w:hAnsiTheme="majorHAnsi" w:cstheme="majorHAnsi"/>
          <w:position w:val="-8"/>
          <w:sz w:val="26"/>
          <w:szCs w:val="26"/>
        </w:rPr>
        <w:object w:dxaOrig="2040" w:dyaOrig="360" w14:anchorId="6505CF14">
          <v:shape id="_x0000_i1066" type="#_x0000_t75" style="width:102pt;height:23.25pt" o:ole="">
            <v:imagedata r:id="rId88" o:title=""/>
          </v:shape>
          <o:OLEObject Type="Embed" ProgID="Equation.DSMT4" ShapeID="_x0000_i1066" DrawAspect="Content" ObjectID="_1703070484" r:id="rId89"/>
        </w:object>
      </w:r>
      <w:r w:rsidR="00A23876" w:rsidRPr="008407F1">
        <w:rPr>
          <w:rFonts w:asciiTheme="majorHAnsi" w:hAnsiTheme="majorHAnsi" w:cstheme="majorHAnsi"/>
          <w:sz w:val="26"/>
          <w:szCs w:val="26"/>
        </w:rPr>
        <w:tab/>
        <w:t>(0,25)</w:t>
      </w:r>
    </w:p>
    <w:p w14:paraId="54D939CE" w14:textId="2AC9C47A" w:rsidR="00F23AD2" w:rsidRPr="008407F1" w:rsidRDefault="00F23AD2" w:rsidP="00F23AD2">
      <w:pPr>
        <w:pStyle w:val="NormalWeb"/>
        <w:spacing w:before="0" w:beforeAutospacing="0" w:after="0" w:afterAutospacing="0"/>
        <w:rPr>
          <w:rStyle w:val="Strong"/>
          <w:rFonts w:asciiTheme="majorHAnsi" w:hAnsiTheme="majorHAnsi" w:cstheme="majorHAnsi"/>
          <w:sz w:val="26"/>
          <w:szCs w:val="26"/>
        </w:rPr>
      </w:pPr>
      <w:r w:rsidRPr="008407F1">
        <w:rPr>
          <w:rStyle w:val="Strong"/>
          <w:rFonts w:asciiTheme="majorHAnsi" w:hAnsiTheme="majorHAnsi" w:cstheme="majorHAnsi"/>
          <w:sz w:val="26"/>
          <w:szCs w:val="26"/>
        </w:rPr>
        <w:t>Bài 2. (1,</w:t>
      </w:r>
      <w:r w:rsidR="00A23876" w:rsidRPr="008407F1">
        <w:rPr>
          <w:rStyle w:val="Strong"/>
          <w:rFonts w:asciiTheme="majorHAnsi" w:hAnsiTheme="majorHAnsi" w:cstheme="majorHAnsi"/>
          <w:sz w:val="26"/>
          <w:szCs w:val="26"/>
        </w:rPr>
        <w:t>5</w:t>
      </w:r>
      <w:r w:rsidRPr="008407F1">
        <w:rPr>
          <w:rStyle w:val="Strong"/>
          <w:rFonts w:asciiTheme="majorHAnsi" w:hAnsiTheme="majorHAnsi" w:cstheme="majorHAnsi"/>
          <w:sz w:val="26"/>
          <w:szCs w:val="26"/>
        </w:rPr>
        <w:t xml:space="preserve"> điểm)</w:t>
      </w:r>
    </w:p>
    <w:p w14:paraId="31A47606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65408" behindDoc="0" locked="0" layoutInCell="1" allowOverlap="1" wp14:anchorId="064626EB" wp14:editId="4C4FBC38">
            <wp:simplePos x="0" y="0"/>
            <wp:positionH relativeFrom="column">
              <wp:posOffset>3342530</wp:posOffset>
            </wp:positionH>
            <wp:positionV relativeFrom="paragraph">
              <wp:posOffset>69850</wp:posOffset>
            </wp:positionV>
            <wp:extent cx="2122805" cy="1864995"/>
            <wp:effectExtent l="0" t="0" r="0" b="190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86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07F1">
        <w:rPr>
          <w:rFonts w:asciiTheme="majorHAnsi" w:hAnsiTheme="majorHAnsi" w:cstheme="majorHAnsi"/>
          <w:sz w:val="26"/>
          <w:szCs w:val="26"/>
        </w:rPr>
        <w:t>a) TXĐ: R</w:t>
      </w:r>
    </w:p>
    <w:p w14:paraId="0D5098DB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440"/>
        <w:gridCol w:w="1440"/>
      </w:tblGrid>
      <w:tr w:rsidR="00A23876" w:rsidRPr="008407F1" w14:paraId="55037591" w14:textId="77777777" w:rsidTr="00F63F54">
        <w:tc>
          <w:tcPr>
            <w:tcW w:w="1368" w:type="dxa"/>
            <w:vAlign w:val="center"/>
          </w:tcPr>
          <w:p w14:paraId="6804B76A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x</w:t>
            </w:r>
          </w:p>
        </w:tc>
        <w:tc>
          <w:tcPr>
            <w:tcW w:w="1440" w:type="dxa"/>
            <w:vAlign w:val="center"/>
          </w:tcPr>
          <w:p w14:paraId="17FD3DA5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1440" w:type="dxa"/>
            <w:vAlign w:val="center"/>
          </w:tcPr>
          <w:p w14:paraId="69329823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</w:tr>
      <w:tr w:rsidR="00A23876" w:rsidRPr="008407F1" w14:paraId="5091D86A" w14:textId="77777777" w:rsidTr="00F63F54">
        <w:tc>
          <w:tcPr>
            <w:tcW w:w="1368" w:type="dxa"/>
            <w:vAlign w:val="center"/>
          </w:tcPr>
          <w:p w14:paraId="00C22960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eastAsiaTheme="minorEastAsia" w:hAnsiTheme="majorHAnsi" w:cstheme="majorHAnsi"/>
                <w:position w:val="-10"/>
                <w:sz w:val="26"/>
                <w:szCs w:val="26"/>
                <w:lang w:val="vi-VN" w:eastAsia="ja-JP"/>
              </w:rPr>
              <w:object w:dxaOrig="980" w:dyaOrig="320" w14:anchorId="59C78B87">
                <v:shape id="_x0000_i1046" type="#_x0000_t75" style="width:49.5pt;height:16.5pt" o:ole="">
                  <v:imagedata r:id="rId91" o:title=""/>
                </v:shape>
                <o:OLEObject Type="Embed" ProgID="Equation.DSMT4" ShapeID="_x0000_i1046" DrawAspect="Content" ObjectID="_1703070485" r:id="rId92"/>
              </w:object>
            </w: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1440" w:type="dxa"/>
            <w:vAlign w:val="center"/>
          </w:tcPr>
          <w:p w14:paraId="33B9F85B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–1</w:t>
            </w:r>
          </w:p>
        </w:tc>
        <w:tc>
          <w:tcPr>
            <w:tcW w:w="1440" w:type="dxa"/>
            <w:vAlign w:val="center"/>
          </w:tcPr>
          <w:p w14:paraId="0079828C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</w:tr>
    </w:tbl>
    <w:p w14:paraId="06282867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2"/>
        <w:gridCol w:w="1440"/>
        <w:gridCol w:w="1440"/>
      </w:tblGrid>
      <w:tr w:rsidR="00A23876" w:rsidRPr="008407F1" w14:paraId="7CE2C220" w14:textId="77777777" w:rsidTr="00F63F54">
        <w:tc>
          <w:tcPr>
            <w:tcW w:w="1376" w:type="dxa"/>
            <w:vAlign w:val="center"/>
          </w:tcPr>
          <w:p w14:paraId="4DA29C22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x</w:t>
            </w:r>
          </w:p>
        </w:tc>
        <w:tc>
          <w:tcPr>
            <w:tcW w:w="1440" w:type="dxa"/>
            <w:vAlign w:val="center"/>
          </w:tcPr>
          <w:p w14:paraId="724C9E56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0</w:t>
            </w:r>
          </w:p>
        </w:tc>
        <w:tc>
          <w:tcPr>
            <w:tcW w:w="1440" w:type="dxa"/>
            <w:vAlign w:val="center"/>
          </w:tcPr>
          <w:p w14:paraId="00634F38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</w:tr>
      <w:tr w:rsidR="00A23876" w:rsidRPr="008407F1" w14:paraId="7C443658" w14:textId="77777777" w:rsidTr="00F63F54">
        <w:tc>
          <w:tcPr>
            <w:tcW w:w="1376" w:type="dxa"/>
            <w:vAlign w:val="center"/>
          </w:tcPr>
          <w:p w14:paraId="223E3AF7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eastAsiaTheme="minorEastAsia" w:hAnsiTheme="majorHAnsi" w:cstheme="majorHAnsi"/>
                <w:position w:val="-24"/>
                <w:sz w:val="26"/>
                <w:szCs w:val="26"/>
                <w:lang w:val="vi-VN" w:eastAsia="ja-JP"/>
              </w:rPr>
              <w:object w:dxaOrig="1260" w:dyaOrig="620" w14:anchorId="5740AC88">
                <v:shape id="_x0000_i1067" type="#_x0000_t75" style="width:63.75pt;height:31.5pt" o:ole="">
                  <v:imagedata r:id="rId93" o:title=""/>
                </v:shape>
                <o:OLEObject Type="Embed" ProgID="Equation.DSMT4" ShapeID="_x0000_i1067" DrawAspect="Content" ObjectID="_1703070486" r:id="rId94"/>
              </w:object>
            </w: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</w:tc>
        <w:tc>
          <w:tcPr>
            <w:tcW w:w="1440" w:type="dxa"/>
            <w:vAlign w:val="center"/>
          </w:tcPr>
          <w:p w14:paraId="4868E8D3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1440" w:type="dxa"/>
            <w:vAlign w:val="center"/>
          </w:tcPr>
          <w:p w14:paraId="7BB8D159" w14:textId="77777777" w:rsidR="00A23876" w:rsidRPr="008407F1" w:rsidRDefault="00A23876" w:rsidP="00F63F5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407F1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</w:tr>
    </w:tbl>
    <w:p w14:paraId="5FE5C747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</w:p>
    <w:p w14:paraId="0D1ACBA2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</w:p>
    <w:p w14:paraId="5802BB59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>Vẽ (d1) đúng 0,25x2</w:t>
      </w:r>
    </w:p>
    <w:p w14:paraId="7BDA39B1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>Vẽ (d2) đúng 0,25x2</w:t>
      </w:r>
    </w:p>
    <w:p w14:paraId="7DE43EDF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</w:p>
    <w:p w14:paraId="384CEFB7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 xml:space="preserve">b) </w:t>
      </w:r>
      <w:bookmarkStart w:id="2" w:name="_Hlk92372580"/>
      <w:r w:rsidRPr="008407F1">
        <w:rPr>
          <w:rFonts w:asciiTheme="majorHAnsi" w:hAnsiTheme="majorHAnsi" w:cstheme="majorHAnsi"/>
          <w:sz w:val="26"/>
          <w:szCs w:val="26"/>
        </w:rPr>
        <w:t>Phương trình hoành độ giao điểm của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407F1">
        <w:rPr>
          <w:rFonts w:asciiTheme="majorHAnsi" w:hAnsiTheme="majorHAnsi" w:cstheme="majorHAnsi"/>
          <w:sz w:val="26"/>
          <w:szCs w:val="26"/>
        </w:rPr>
        <w:t>) và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407F1">
        <w:rPr>
          <w:rFonts w:asciiTheme="majorHAnsi" w:hAnsiTheme="majorHAnsi" w:cstheme="majorHAnsi"/>
          <w:sz w:val="26"/>
          <w:szCs w:val="26"/>
        </w:rPr>
        <w:t>) là:</w:t>
      </w:r>
    </w:p>
    <w:p w14:paraId="7A951F4F" w14:textId="7DAE6A68" w:rsidR="00A23876" w:rsidRDefault="00A23876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position w:val="-104"/>
          <w:sz w:val="26"/>
          <w:szCs w:val="26"/>
        </w:rPr>
        <w:object w:dxaOrig="1660" w:dyaOrig="2200" w14:anchorId="6727CC39">
          <v:shape id="_x0000_i1047" type="#_x0000_t75" style="width:83.25pt;height:109.5pt" o:ole="">
            <v:imagedata r:id="rId95" o:title=""/>
          </v:shape>
          <o:OLEObject Type="Embed" ProgID="Equation.DSMT4" ShapeID="_x0000_i1047" DrawAspect="Content" ObjectID="_1703070487" r:id="rId96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273506FA" w14:textId="70205E59" w:rsidR="00FE400B" w:rsidRPr="00FE400B" w:rsidRDefault="00FE400B" w:rsidP="00A23876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                     0,25đ</w:t>
      </w:r>
    </w:p>
    <w:p w14:paraId="45DF261D" w14:textId="77777777" w:rsidR="00A23876" w:rsidRPr="008407F1" w:rsidRDefault="00A23876" w:rsidP="00A23876">
      <w:pPr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sz w:val="26"/>
          <w:szCs w:val="26"/>
        </w:rPr>
        <w:t xml:space="preserve">Thay </w:t>
      </w:r>
      <w:r w:rsidRPr="008407F1">
        <w:rPr>
          <w:rFonts w:asciiTheme="majorHAnsi" w:hAnsiTheme="majorHAnsi" w:cstheme="majorHAnsi"/>
          <w:position w:val="-6"/>
          <w:sz w:val="26"/>
          <w:szCs w:val="26"/>
        </w:rPr>
        <w:object w:dxaOrig="560" w:dyaOrig="279" w14:anchorId="7CD29958">
          <v:shape id="_x0000_i1048" type="#_x0000_t75" style="width:28.5pt;height:13.5pt" o:ole="">
            <v:imagedata r:id="rId97" o:title=""/>
          </v:shape>
          <o:OLEObject Type="Embed" ProgID="Equation.DSMT4" ShapeID="_x0000_i1048" DrawAspect="Content" ObjectID="_1703070488" r:id="rId98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vào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407F1">
        <w:rPr>
          <w:rFonts w:asciiTheme="majorHAnsi" w:hAnsiTheme="majorHAnsi" w:cstheme="majorHAnsi"/>
          <w:sz w:val="26"/>
          <w:szCs w:val="26"/>
        </w:rPr>
        <w:t xml:space="preserve">): </w:t>
      </w:r>
      <w:r w:rsidRPr="008407F1">
        <w:rPr>
          <w:rFonts w:asciiTheme="majorHAnsi" w:hAnsiTheme="majorHAnsi" w:cstheme="majorHAnsi"/>
          <w:position w:val="-10"/>
          <w:sz w:val="26"/>
          <w:szCs w:val="26"/>
        </w:rPr>
        <w:object w:dxaOrig="980" w:dyaOrig="320" w14:anchorId="3651C1BA">
          <v:shape id="_x0000_i1049" type="#_x0000_t75" style="width:49.5pt;height:16.5pt" o:ole="">
            <v:imagedata r:id="rId99" o:title=""/>
          </v:shape>
          <o:OLEObject Type="Embed" ProgID="Equation.DSMT4" ShapeID="_x0000_i1049" DrawAspect="Content" ObjectID="_1703070489" r:id="rId100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, ta được: </w:t>
      </w:r>
      <w:r w:rsidRPr="008407F1">
        <w:rPr>
          <w:rFonts w:asciiTheme="majorHAnsi" w:hAnsiTheme="majorHAnsi" w:cstheme="majorHAnsi"/>
          <w:position w:val="-10"/>
          <w:sz w:val="26"/>
          <w:szCs w:val="26"/>
        </w:rPr>
        <w:object w:dxaOrig="1380" w:dyaOrig="320" w14:anchorId="7981C0AD">
          <v:shape id="_x0000_i1050" type="#_x0000_t75" style="width:69pt;height:16.5pt" o:ole="">
            <v:imagedata r:id="rId101" o:title=""/>
          </v:shape>
          <o:OLEObject Type="Embed" ProgID="Equation.DSMT4" ShapeID="_x0000_i1050" DrawAspect="Content" ObjectID="_1703070490" r:id="rId102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1CC60FA9" w14:textId="470FBC9F" w:rsidR="00A23876" w:rsidRPr="00FE400B" w:rsidRDefault="00A23876" w:rsidP="00A23876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sz w:val="26"/>
          <w:szCs w:val="26"/>
        </w:rPr>
        <w:t>Vậy tọa độ giao điểm của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407F1">
        <w:rPr>
          <w:rFonts w:asciiTheme="majorHAnsi" w:hAnsiTheme="majorHAnsi" w:cstheme="majorHAnsi"/>
          <w:sz w:val="26"/>
          <w:szCs w:val="26"/>
        </w:rPr>
        <w:t>) và (d</w:t>
      </w:r>
      <w:r w:rsidRPr="008407F1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407F1">
        <w:rPr>
          <w:rFonts w:asciiTheme="majorHAnsi" w:hAnsiTheme="majorHAnsi" w:cstheme="majorHAnsi"/>
          <w:sz w:val="26"/>
          <w:szCs w:val="26"/>
        </w:rPr>
        <w:t xml:space="preserve">) là </w:t>
      </w:r>
      <w:r w:rsidRPr="008407F1">
        <w:rPr>
          <w:rFonts w:asciiTheme="majorHAnsi" w:hAnsiTheme="majorHAnsi" w:cstheme="majorHAnsi"/>
          <w:position w:val="-14"/>
          <w:sz w:val="26"/>
          <w:szCs w:val="26"/>
        </w:rPr>
        <w:object w:dxaOrig="560" w:dyaOrig="400" w14:anchorId="01C9B153">
          <v:shape id="_x0000_i1051" type="#_x0000_t75" style="width:28.5pt;height:20.25pt" o:ole="">
            <v:imagedata r:id="rId103" o:title=""/>
          </v:shape>
          <o:OLEObject Type="Embed" ProgID="Equation.DSMT4" ShapeID="_x0000_i1051" DrawAspect="Content" ObjectID="_1703070491" r:id="rId104"/>
        </w:object>
      </w:r>
      <w:r w:rsidRPr="008407F1">
        <w:rPr>
          <w:rFonts w:asciiTheme="majorHAnsi" w:hAnsiTheme="majorHAnsi" w:cstheme="majorHAnsi"/>
          <w:sz w:val="26"/>
          <w:szCs w:val="26"/>
        </w:rPr>
        <w:t xml:space="preserve"> </w:t>
      </w:r>
      <w:r w:rsidR="00FE400B">
        <w:rPr>
          <w:rFonts w:asciiTheme="majorHAnsi" w:hAnsiTheme="majorHAnsi" w:cstheme="majorHAnsi"/>
          <w:sz w:val="26"/>
          <w:szCs w:val="26"/>
          <w:lang w:val="en-US"/>
        </w:rPr>
        <w:t xml:space="preserve">                        0,25đ</w:t>
      </w:r>
    </w:p>
    <w:bookmarkEnd w:id="2"/>
    <w:p w14:paraId="6586897E" w14:textId="555EBEDE" w:rsidR="0034569D" w:rsidRPr="008407F1" w:rsidRDefault="0034569D" w:rsidP="00C57F2E">
      <w:pPr>
        <w:pStyle w:val="NormalWeb"/>
        <w:spacing w:before="0" w:beforeAutospacing="0" w:after="0" w:afterAutospacing="0"/>
        <w:rPr>
          <w:rStyle w:val="Strong"/>
          <w:rFonts w:asciiTheme="majorHAnsi" w:hAnsiTheme="majorHAnsi" w:cstheme="majorHAnsi"/>
          <w:sz w:val="26"/>
          <w:szCs w:val="26"/>
        </w:rPr>
      </w:pPr>
      <w:r w:rsidRPr="008407F1">
        <w:rPr>
          <w:rStyle w:val="Strong"/>
          <w:rFonts w:asciiTheme="majorHAnsi" w:hAnsiTheme="majorHAnsi" w:cstheme="majorHAnsi"/>
          <w:sz w:val="26"/>
          <w:szCs w:val="26"/>
        </w:rPr>
        <w:lastRenderedPageBreak/>
        <w:t xml:space="preserve">Bài 3. </w:t>
      </w:r>
      <w:r w:rsidR="003D36D9" w:rsidRPr="008407F1">
        <w:rPr>
          <w:rFonts w:asciiTheme="majorHAnsi" w:hAnsiTheme="majorHAnsi" w:cstheme="majorHAnsi"/>
          <w:b/>
          <w:bCs/>
          <w:sz w:val="26"/>
          <w:szCs w:val="26"/>
        </w:rPr>
        <w:t>(0,5 điểm)</w:t>
      </w:r>
    </w:p>
    <w:p w14:paraId="3CA5D0FC" w14:textId="7B4BE68C" w:rsidR="003D36D9" w:rsidRPr="008407F1" w:rsidRDefault="003D36D9" w:rsidP="003D36D9">
      <w:pPr>
        <w:pStyle w:val="BodyText"/>
        <w:numPr>
          <w:ilvl w:val="0"/>
          <w:numId w:val="41"/>
        </w:numPr>
        <w:spacing w:before="2"/>
        <w:rPr>
          <w:rFonts w:asciiTheme="majorHAnsi" w:hAnsiTheme="majorHAnsi" w:cstheme="majorHAnsi"/>
        </w:rPr>
      </w:pPr>
      <w:r w:rsidRPr="008407F1">
        <w:rPr>
          <w:rFonts w:asciiTheme="majorHAnsi" w:hAnsiTheme="majorHAnsi" w:cstheme="majorHAnsi"/>
        </w:rPr>
        <w:t xml:space="preserve">T = 600 – 40x </w:t>
      </w:r>
      <w:r w:rsidRPr="008407F1">
        <w:rPr>
          <w:rFonts w:asciiTheme="majorHAnsi" w:hAnsiTheme="majorHAnsi" w:cstheme="majorHAnsi"/>
        </w:rPr>
        <w:tab/>
      </w:r>
      <w:r w:rsidRPr="008407F1">
        <w:rPr>
          <w:rFonts w:asciiTheme="majorHAnsi" w:hAnsiTheme="majorHAnsi" w:cstheme="majorHAnsi"/>
        </w:rPr>
        <w:tab/>
      </w:r>
      <w:r w:rsidRPr="008407F1">
        <w:rPr>
          <w:rFonts w:asciiTheme="majorHAnsi" w:hAnsiTheme="majorHAnsi" w:cstheme="majorHAnsi"/>
        </w:rPr>
        <w:tab/>
        <w:t>0,25</w:t>
      </w:r>
      <w:r w:rsidR="00F23AD2" w:rsidRPr="008407F1">
        <w:rPr>
          <w:rFonts w:asciiTheme="majorHAnsi" w:hAnsiTheme="majorHAnsi" w:cstheme="majorHAnsi"/>
        </w:rPr>
        <w:t>đ</w:t>
      </w:r>
    </w:p>
    <w:p w14:paraId="404F1C9A" w14:textId="23CD6FF2" w:rsidR="003D36D9" w:rsidRPr="008407F1" w:rsidRDefault="003D36D9" w:rsidP="003D36D9">
      <w:pPr>
        <w:pStyle w:val="BodyText"/>
        <w:numPr>
          <w:ilvl w:val="0"/>
          <w:numId w:val="41"/>
        </w:numPr>
        <w:spacing w:before="2"/>
        <w:rPr>
          <w:rFonts w:asciiTheme="majorHAnsi" w:hAnsiTheme="majorHAnsi" w:cstheme="majorHAnsi"/>
        </w:rPr>
      </w:pPr>
      <w:r w:rsidRPr="008407F1">
        <w:rPr>
          <w:rFonts w:asciiTheme="majorHAnsi" w:hAnsiTheme="majorHAnsi" w:cstheme="majorHAnsi"/>
        </w:rPr>
        <w:t>Thay T = 0 vào hàm số trên ta được</w:t>
      </w:r>
    </w:p>
    <w:p w14:paraId="36091D9B" w14:textId="77777777" w:rsidR="003D36D9" w:rsidRPr="008407F1" w:rsidRDefault="003D36D9" w:rsidP="003D36D9">
      <w:pPr>
        <w:pStyle w:val="BodyText"/>
        <w:spacing w:before="2"/>
        <w:ind w:left="720"/>
        <w:rPr>
          <w:rFonts w:asciiTheme="majorHAnsi" w:hAnsiTheme="majorHAnsi" w:cstheme="majorHAnsi"/>
        </w:rPr>
      </w:pPr>
      <w:r w:rsidRPr="008407F1">
        <w:rPr>
          <w:rFonts w:asciiTheme="majorHAnsi" w:hAnsiTheme="majorHAnsi" w:cstheme="majorHAnsi"/>
        </w:rPr>
        <w:t xml:space="preserve">600 – 40x = 0 </w:t>
      </w:r>
      <w:r w:rsidRPr="008407F1">
        <w:rPr>
          <w:rFonts w:asciiTheme="majorHAnsi" w:hAnsiTheme="majorHAnsi" w:cstheme="majorHAnsi"/>
          <w:position w:val="-6"/>
        </w:rPr>
        <w:object w:dxaOrig="940" w:dyaOrig="279" w14:anchorId="7C434B1F">
          <v:shape id="_x0000_i1052" type="#_x0000_t75" style="width:46.5pt;height:14.25pt" o:ole="">
            <v:imagedata r:id="rId105" o:title=""/>
          </v:shape>
          <o:OLEObject Type="Embed" ProgID="Equation.DSMT4" ShapeID="_x0000_i1052" DrawAspect="Content" ObjectID="_1703070492" r:id="rId106"/>
        </w:object>
      </w:r>
      <w:r w:rsidRPr="008407F1">
        <w:rPr>
          <w:rFonts w:asciiTheme="majorHAnsi" w:hAnsiTheme="majorHAnsi" w:cstheme="majorHAnsi"/>
        </w:rPr>
        <w:tab/>
      </w:r>
      <w:r w:rsidRPr="008407F1">
        <w:rPr>
          <w:rFonts w:asciiTheme="majorHAnsi" w:hAnsiTheme="majorHAnsi" w:cstheme="majorHAnsi"/>
        </w:rPr>
        <w:tab/>
      </w:r>
    </w:p>
    <w:p w14:paraId="16C19F19" w14:textId="176D1534" w:rsidR="003D36D9" w:rsidRPr="008407F1" w:rsidRDefault="003D36D9" w:rsidP="003D36D9">
      <w:pPr>
        <w:pStyle w:val="BodyText"/>
        <w:spacing w:before="2"/>
        <w:ind w:left="720"/>
        <w:rPr>
          <w:rFonts w:asciiTheme="majorHAnsi" w:hAnsiTheme="majorHAnsi" w:cstheme="majorHAnsi"/>
        </w:rPr>
      </w:pPr>
      <w:r w:rsidRPr="008407F1">
        <w:rPr>
          <w:rFonts w:asciiTheme="majorHAnsi" w:hAnsiTheme="majorHAnsi" w:cstheme="majorHAnsi"/>
        </w:rPr>
        <w:t>Sau 15 ngày nhóm của anh Tư sẽ chuyên chở hết số 600 thùng hàng.  0,25</w:t>
      </w:r>
      <w:r w:rsidR="00F23AD2" w:rsidRPr="008407F1">
        <w:rPr>
          <w:rFonts w:asciiTheme="majorHAnsi" w:hAnsiTheme="majorHAnsi" w:cstheme="majorHAnsi"/>
        </w:rPr>
        <w:t>đ</w:t>
      </w:r>
    </w:p>
    <w:p w14:paraId="4ED32117" w14:textId="563EA8CC" w:rsidR="00F23AD2" w:rsidRPr="008407F1" w:rsidRDefault="00F23AD2" w:rsidP="00F23AD2">
      <w:pPr>
        <w:pStyle w:val="BodyText"/>
        <w:spacing w:before="2"/>
        <w:rPr>
          <w:rFonts w:asciiTheme="majorHAnsi" w:hAnsiTheme="majorHAnsi" w:cstheme="majorHAnsi"/>
        </w:rPr>
      </w:pPr>
      <w:r w:rsidRPr="008407F1">
        <w:rPr>
          <w:rFonts w:asciiTheme="majorHAnsi" w:hAnsiTheme="majorHAnsi" w:cstheme="majorHAnsi"/>
          <w:b/>
          <w:bCs/>
        </w:rPr>
        <w:t xml:space="preserve">Bài 4. </w:t>
      </w:r>
      <w:r w:rsidR="006655D4" w:rsidRPr="008407F1">
        <w:rPr>
          <w:rFonts w:asciiTheme="majorHAnsi" w:hAnsiTheme="majorHAnsi" w:cstheme="majorHAnsi"/>
        </w:rPr>
        <w:t>Một chiếc thang dài 3m, cần đặt chân thang cách tường một khoảng bằng bao nhiêu để nó tạo được với mặt đất một góc an toàn là 65</w:t>
      </w:r>
      <w:r w:rsidR="006655D4" w:rsidRPr="008407F1">
        <w:rPr>
          <w:rFonts w:asciiTheme="majorHAnsi" w:hAnsiTheme="majorHAnsi" w:cstheme="majorHAnsi"/>
          <w:vertAlign w:val="superscript"/>
        </w:rPr>
        <w:t>0</w:t>
      </w:r>
      <w:r w:rsidR="006655D4" w:rsidRPr="008407F1">
        <w:rPr>
          <w:rFonts w:asciiTheme="majorHAnsi" w:hAnsiTheme="majorHAnsi" w:cstheme="majorHAnsi"/>
        </w:rPr>
        <w:t xml:space="preserve"> (tức là đảm bảo thang không bị đổ khi sử dụng ).</w:t>
      </w:r>
      <w:r w:rsidR="00C4265D" w:rsidRPr="008407F1">
        <w:rPr>
          <w:rFonts w:asciiTheme="majorHAnsi" w:hAnsiTheme="majorHAnsi" w:cstheme="majorHAnsi"/>
        </w:rPr>
        <w:t xml:space="preserve"> Kết quả làm tròn đến chữ số thập phân thứ hai.</w:t>
      </w:r>
    </w:p>
    <w:p w14:paraId="27BC878C" w14:textId="73544FDA" w:rsidR="006655D4" w:rsidRPr="008407F1" w:rsidRDefault="00220F05" w:rsidP="00F23AD2">
      <w:pPr>
        <w:pStyle w:val="BodyText"/>
        <w:spacing w:before="2"/>
        <w:rPr>
          <w:rFonts w:asciiTheme="majorHAnsi" w:hAnsiTheme="majorHAnsi" w:cstheme="majorHAnsi"/>
          <w:b/>
          <w:bCs/>
        </w:rPr>
      </w:pPr>
      <w:r>
        <w:rPr>
          <w:rFonts w:asciiTheme="majorHAnsi" w:hAnsiTheme="majorHAnsi" w:cstheme="majorHAnsi"/>
          <w:b/>
          <w:bCs/>
          <w:noProof/>
          <w:lang w:bidi="ar-SA"/>
        </w:rPr>
        <w:drawing>
          <wp:inline distT="0" distB="0" distL="0" distR="0" wp14:anchorId="53B36E0A" wp14:editId="54127229">
            <wp:extent cx="1733550" cy="2324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2028C7" w14:textId="6AF3B5A3" w:rsidR="006655D4" w:rsidRPr="008407F1" w:rsidRDefault="006655D4" w:rsidP="00F23AD2">
      <w:pPr>
        <w:pStyle w:val="BodyText"/>
        <w:spacing w:before="2"/>
        <w:rPr>
          <w:rFonts w:asciiTheme="majorHAnsi" w:hAnsiTheme="majorHAnsi" w:cstheme="majorHAnsi"/>
          <w:u w:val="single"/>
        </w:rPr>
      </w:pPr>
      <w:r w:rsidRPr="008407F1">
        <w:rPr>
          <w:rFonts w:asciiTheme="majorHAnsi" w:hAnsiTheme="majorHAnsi" w:cstheme="majorHAnsi"/>
        </w:rPr>
        <w:t xml:space="preserve">Gọi x là khoảng cách từ chân thang đến tường (x &gt; 0)    </w:t>
      </w:r>
      <w:r w:rsidRPr="008407F1">
        <w:rPr>
          <w:rFonts w:asciiTheme="majorHAnsi" w:hAnsiTheme="majorHAnsi" w:cstheme="majorHAnsi"/>
          <w:u w:val="single"/>
        </w:rPr>
        <w:t>hoặc xét tam giác ghi đúng tỉ số lượng giác</w:t>
      </w:r>
      <w:r w:rsidRPr="00220F05">
        <w:rPr>
          <w:rFonts w:asciiTheme="majorHAnsi" w:hAnsiTheme="majorHAnsi" w:cstheme="majorHAnsi"/>
        </w:rPr>
        <w:t xml:space="preserve">     </w:t>
      </w:r>
      <w:r w:rsidRPr="008407F1">
        <w:rPr>
          <w:rFonts w:asciiTheme="majorHAnsi" w:hAnsiTheme="majorHAnsi" w:cstheme="majorHAnsi"/>
        </w:rPr>
        <w:t xml:space="preserve">0,25đ   </w:t>
      </w:r>
    </w:p>
    <w:p w14:paraId="018779B6" w14:textId="4A0F48C0" w:rsidR="006655D4" w:rsidRPr="008407F1" w:rsidRDefault="00220F05" w:rsidP="00F23AD2">
      <w:pPr>
        <w:pStyle w:val="BodyText"/>
        <w:spacing w:before="2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x = 5.cos68</w:t>
      </w:r>
      <w:r w:rsidR="006655D4" w:rsidRPr="008407F1">
        <w:rPr>
          <w:rFonts w:asciiTheme="majorHAnsi" w:hAnsiTheme="majorHAnsi" w:cstheme="majorHAnsi"/>
          <w:vertAlign w:val="superscript"/>
        </w:rPr>
        <w:t>o</w:t>
      </w:r>
      <w:r w:rsidR="006655D4" w:rsidRPr="008407F1">
        <w:rPr>
          <w:rFonts w:asciiTheme="majorHAnsi" w:hAnsiTheme="majorHAnsi" w:cstheme="majorHAnsi"/>
        </w:rPr>
        <w:t xml:space="preserve"> </w:t>
      </w:r>
      <w:r w:rsidR="00C4265D" w:rsidRPr="008407F1">
        <w:rPr>
          <w:rFonts w:asciiTheme="majorHAnsi" w:hAnsiTheme="majorHAnsi" w:cstheme="majorHAnsi"/>
          <w:position w:val="-4"/>
        </w:rPr>
        <w:object w:dxaOrig="220" w:dyaOrig="200" w14:anchorId="3A35C071">
          <v:shape id="_x0000_i1053" type="#_x0000_t75" style="width:11.25pt;height:9.75pt" o:ole="">
            <v:imagedata r:id="rId108" o:title=""/>
          </v:shape>
          <o:OLEObject Type="Embed" ProgID="Equation.DSMT4" ShapeID="_x0000_i1053" DrawAspect="Content" ObjectID="_1703070493" r:id="rId109"/>
        </w:object>
      </w:r>
      <w:r>
        <w:rPr>
          <w:rFonts w:asciiTheme="majorHAnsi" w:hAnsiTheme="majorHAnsi" w:cstheme="majorHAnsi"/>
        </w:rPr>
        <w:t>1,8</w:t>
      </w:r>
      <w:r w:rsidR="00C4265D" w:rsidRPr="008407F1">
        <w:rPr>
          <w:rFonts w:asciiTheme="majorHAnsi" w:hAnsiTheme="majorHAnsi" w:cstheme="majorHAnsi"/>
        </w:rPr>
        <w:t>7 m    0,5đ</w:t>
      </w:r>
    </w:p>
    <w:p w14:paraId="70B21481" w14:textId="3809D253" w:rsidR="00C4265D" w:rsidRPr="008407F1" w:rsidRDefault="00C4265D" w:rsidP="00F23AD2">
      <w:pPr>
        <w:pStyle w:val="BodyText"/>
        <w:spacing w:before="2"/>
        <w:rPr>
          <w:rFonts w:asciiTheme="majorHAnsi" w:hAnsiTheme="majorHAnsi" w:cstheme="majorHAnsi"/>
        </w:rPr>
      </w:pPr>
      <w:r w:rsidRPr="008407F1">
        <w:rPr>
          <w:rFonts w:asciiTheme="majorHAnsi" w:hAnsiTheme="majorHAnsi" w:cstheme="majorHAnsi"/>
        </w:rPr>
        <w:t>Vậy khoảng cách</w:t>
      </w:r>
      <w:r w:rsidR="00220F05">
        <w:rPr>
          <w:rFonts w:asciiTheme="majorHAnsi" w:hAnsiTheme="majorHAnsi" w:cstheme="majorHAnsi"/>
        </w:rPr>
        <w:t xml:space="preserve"> từ chân thang đến tường là 1,87</w:t>
      </w:r>
      <w:r w:rsidRPr="008407F1">
        <w:rPr>
          <w:rFonts w:asciiTheme="majorHAnsi" w:hAnsiTheme="majorHAnsi" w:cstheme="majorHAnsi"/>
        </w:rPr>
        <w:t>m.  0,25đ</w:t>
      </w:r>
    </w:p>
    <w:p w14:paraId="788C7CF0" w14:textId="77777777" w:rsidR="00B646BB" w:rsidRPr="008407F1" w:rsidRDefault="00B646BB" w:rsidP="00B646BB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>5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>: (</w:t>
      </w:r>
      <w:r w:rsidRPr="008407F1">
        <w:rPr>
          <w:rFonts w:asciiTheme="majorHAnsi" w:hAnsiTheme="majorHAnsi" w:cstheme="majorHAnsi"/>
          <w:b/>
          <w:bCs/>
          <w:sz w:val="26"/>
          <w:szCs w:val="26"/>
          <w:lang w:val="en-US"/>
        </w:rPr>
        <w:t xml:space="preserve"> 2,0 </w:t>
      </w:r>
      <w:r w:rsidRPr="008407F1">
        <w:rPr>
          <w:rFonts w:asciiTheme="majorHAnsi" w:hAnsiTheme="majorHAnsi" w:cstheme="majorHAnsi"/>
          <w:b/>
          <w:bCs/>
          <w:sz w:val="26"/>
          <w:szCs w:val="26"/>
        </w:rPr>
        <w:t xml:space="preserve">điểm) </w:t>
      </w:r>
      <w:r w:rsidRPr="008407F1">
        <w:rPr>
          <w:rFonts w:asciiTheme="majorHAnsi" w:hAnsiTheme="majorHAnsi" w:cstheme="majorHAnsi"/>
          <w:sz w:val="26"/>
          <w:szCs w:val="26"/>
          <w:lang w:val="en-US"/>
        </w:rPr>
        <w:t>Cho đường tròn (O; R). Từ điểm A nằm ngoài đường tròn kẻ 2 tiếp tuyến AB, AC của đường tròn (B, C là các tiếp điểm). Gọi H là giao điểm của OA và BC.</w:t>
      </w:r>
    </w:p>
    <w:p w14:paraId="40A1FA06" w14:textId="77777777" w:rsidR="00B646BB" w:rsidRPr="008407F1" w:rsidRDefault="00B646BB" w:rsidP="00B646BB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sz w:val="26"/>
          <w:szCs w:val="26"/>
          <w:lang w:val="en-US"/>
        </w:rPr>
        <w:t>Kẻ đường kính BD của đường tròn (O), đ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oạn thẳng AD cắt (O) tại K.</w:t>
      </w:r>
    </w:p>
    <w:p w14:paraId="21019551" w14:textId="51BC3251" w:rsidR="00B646BB" w:rsidRPr="008407F1" w:rsidRDefault="00196D5D" w:rsidP="00C8658D">
      <w:pPr>
        <w:pStyle w:val="ListParagraph"/>
        <w:numPr>
          <w:ilvl w:val="0"/>
          <w:numId w:val="43"/>
        </w:numPr>
        <w:rPr>
          <w:rStyle w:val="Strong"/>
          <w:rFonts w:asciiTheme="majorHAnsi" w:eastAsia="MS Mincho" w:hAnsiTheme="majorHAnsi" w:cstheme="majorHAnsi"/>
          <w:b w:val="0"/>
          <w:bCs w:val="0"/>
          <w:sz w:val="26"/>
          <w:szCs w:val="26"/>
          <w:lang w:val="en-US"/>
        </w:rPr>
      </w:pPr>
      <w:r w:rsidRPr="008407F1">
        <w:rPr>
          <w:rFonts w:asciiTheme="majorHAnsi" w:hAnsiTheme="majorHAnsi" w:cstheme="majorHAnsi"/>
          <w:b/>
          <w:bCs/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63360" behindDoc="0" locked="0" layoutInCell="1" allowOverlap="1" wp14:anchorId="6CC506F2" wp14:editId="52B7A12C">
            <wp:simplePos x="0" y="0"/>
            <wp:positionH relativeFrom="margin">
              <wp:posOffset>3015260</wp:posOffset>
            </wp:positionH>
            <wp:positionV relativeFrom="paragraph">
              <wp:posOffset>6867</wp:posOffset>
            </wp:positionV>
            <wp:extent cx="3572510" cy="249364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2510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6BB"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Chứng minh: OA </w:t>
      </w:r>
      <w:r w:rsidR="00B646BB" w:rsidRPr="008407F1">
        <w:rPr>
          <w:rFonts w:asciiTheme="majorHAnsi" w:hAnsiTheme="majorHAnsi" w:cstheme="majorHAnsi"/>
          <w:position w:val="-4"/>
          <w:sz w:val="26"/>
          <w:szCs w:val="26"/>
          <w:lang w:val="en-US"/>
        </w:rPr>
        <w:object w:dxaOrig="240" w:dyaOrig="260" w14:anchorId="4CFF0662">
          <v:shape id="_x0000_i1054" type="#_x0000_t75" style="width:11.25pt;height:13.5pt" o:ole="">
            <v:imagedata r:id="rId77" o:title=""/>
          </v:shape>
          <o:OLEObject Type="Embed" ProgID="Equation.DSMT4" ShapeID="_x0000_i1054" DrawAspect="Content" ObjectID="_1703070494" r:id="rId111"/>
        </w:object>
      </w:r>
      <w:r w:rsidR="00B646BB"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 BC tại H và </w:t>
      </w:r>
      <w:r w:rsidR="00B646BB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object w:dxaOrig="780" w:dyaOrig="260" w14:anchorId="6EA4B7E3">
          <v:shape id="_x0000_i1055" type="#_x0000_t75" style="width:39pt;height:13.5pt" o:ole="">
            <v:imagedata r:id="rId112" o:title=""/>
          </v:shape>
          <o:OLEObject Type="Embed" ProgID="Equation.DSMT4" ShapeID="_x0000_i1055" DrawAspect="Content" ObjectID="_1703070495" r:id="rId113"/>
        </w:object>
      </w:r>
      <w:r w:rsidR="00B646BB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vuông</w:t>
      </w:r>
    </w:p>
    <w:p w14:paraId="04729BFD" w14:textId="7D170D9F" w:rsidR="00B646BB" w:rsidRPr="008407F1" w:rsidRDefault="00C8658D" w:rsidP="00B646BB">
      <w:pPr>
        <w:pStyle w:val="ListParagraph"/>
        <w:rPr>
          <w:rFonts w:asciiTheme="majorHAnsi" w:eastAsia="MS Mincho" w:hAnsiTheme="majorHAnsi" w:cstheme="majorHAnsi"/>
          <w:sz w:val="26"/>
          <w:szCs w:val="26"/>
          <w:lang w:val="en-US"/>
        </w:rPr>
      </w:pP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>OB = OC = R</w:t>
      </w:r>
    </w:p>
    <w:p w14:paraId="5241816E" w14:textId="5949A55E" w:rsidR="00C8658D" w:rsidRPr="008407F1" w:rsidRDefault="00C8658D" w:rsidP="00B646BB">
      <w:pPr>
        <w:pStyle w:val="ListParagraph"/>
        <w:rPr>
          <w:rFonts w:asciiTheme="majorHAnsi" w:eastAsia="MS Mincho" w:hAnsiTheme="majorHAnsi" w:cstheme="majorHAnsi"/>
          <w:sz w:val="26"/>
          <w:szCs w:val="26"/>
          <w:lang w:val="en-US"/>
        </w:rPr>
      </w:pP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>AB = AC (tính chất 2 tiếp tuyến cắt nhau)        0,25đ</w:t>
      </w:r>
    </w:p>
    <w:p w14:paraId="32DC5E96" w14:textId="6FA1D266" w:rsidR="00C8658D" w:rsidRPr="008407F1" w:rsidRDefault="00C8658D" w:rsidP="00C8658D">
      <w:pPr>
        <w:pStyle w:val="ListParagraph"/>
        <w:rPr>
          <w:rFonts w:asciiTheme="majorHAnsi" w:eastAsia="MS Mincho" w:hAnsiTheme="majorHAnsi" w:cstheme="majorHAnsi"/>
          <w:sz w:val="26"/>
          <w:szCs w:val="26"/>
          <w:lang w:val="en-US"/>
        </w:rPr>
      </w:pP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>=&gt; OA là đường trung trực của BC</w:t>
      </w:r>
      <w:r w:rsidR="0099130E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 0,25đ</w:t>
      </w:r>
    </w:p>
    <w:p w14:paraId="4DA86045" w14:textId="06196424" w:rsidR="00C8658D" w:rsidRPr="008407F1" w:rsidRDefault="00C8658D" w:rsidP="00C8658D">
      <w:pPr>
        <w:pStyle w:val="ListParagraph"/>
        <w:rPr>
          <w:rFonts w:asciiTheme="majorHAnsi" w:eastAsia="MS Mincho" w:hAnsiTheme="majorHAnsi" w:cstheme="majorHAnsi"/>
          <w:sz w:val="26"/>
          <w:szCs w:val="26"/>
          <w:lang w:val="en-US"/>
        </w:rPr>
      </w:pP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=&gt; OA </w:t>
      </w:r>
      <w:r w:rsidRPr="008407F1">
        <w:rPr>
          <w:rFonts w:asciiTheme="majorHAnsi" w:hAnsiTheme="majorHAnsi" w:cstheme="majorHAnsi"/>
          <w:position w:val="-4"/>
          <w:sz w:val="26"/>
          <w:szCs w:val="26"/>
          <w:lang w:val="en-US"/>
        </w:rPr>
        <w:object w:dxaOrig="240" w:dyaOrig="260" w14:anchorId="672DE255">
          <v:shape id="_x0000_i1056" type="#_x0000_t75" style="width:11.25pt;height:13.5pt" o:ole="">
            <v:imagedata r:id="rId77" o:title=""/>
          </v:shape>
          <o:OLEObject Type="Embed" ProgID="Equation.DSMT4" ShapeID="_x0000_i1056" DrawAspect="Content" ObjectID="_1703070496" r:id="rId114"/>
        </w:object>
      </w:r>
      <w:r w:rsidRPr="008407F1">
        <w:rPr>
          <w:rFonts w:asciiTheme="majorHAnsi" w:eastAsia="MS Mincho" w:hAnsiTheme="majorHAnsi" w:cstheme="majorHAnsi"/>
          <w:sz w:val="26"/>
          <w:szCs w:val="26"/>
          <w:lang w:val="en-US"/>
        </w:rPr>
        <w:t xml:space="preserve"> BC tại H                                       0,25đ</w:t>
      </w:r>
    </w:p>
    <w:p w14:paraId="54CA15CC" w14:textId="03782217" w:rsidR="00B646BB" w:rsidRDefault="00B646BB" w:rsidP="00C8658D">
      <w:pPr>
        <w:pStyle w:val="ListParagraph"/>
        <w:numPr>
          <w:ilvl w:val="0"/>
          <w:numId w:val="43"/>
        </w:numPr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Fonts w:asciiTheme="majorHAnsi" w:hAnsiTheme="majorHAnsi" w:cstheme="majorHAnsi"/>
          <w:sz w:val="26"/>
          <w:szCs w:val="26"/>
          <w:lang w:val="en-US"/>
        </w:rPr>
        <w:t>Chứng minh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: AK.AD = AH.AO</w:t>
      </w:r>
    </w:p>
    <w:p w14:paraId="605630C2" w14:textId="77777777" w:rsidR="0099130E" w:rsidRPr="008407F1" w:rsidRDefault="0099130E" w:rsidP="0099130E">
      <w:pPr>
        <w:pStyle w:val="ListParagraph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object w:dxaOrig="780" w:dyaOrig="260" w14:anchorId="4F4E0E35">
          <v:shape id="_x0000_i1081" type="#_x0000_t75" style="width:39pt;height:13.5pt" o:ole="">
            <v:imagedata r:id="rId112" o:title=""/>
          </v:shape>
          <o:OLEObject Type="Embed" ProgID="Equation.DSMT4" ShapeID="_x0000_i1081" DrawAspect="Content" ObjectID="_1703070497" r:id="rId115"/>
        </w:objec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nội tiếp (O) có BD là đường kính    </w:t>
      </w:r>
    </w:p>
    <w:p w14:paraId="4FC18D14" w14:textId="1CDEA7D3" w:rsidR="0099130E" w:rsidRPr="0099130E" w:rsidRDefault="0099130E" w:rsidP="0099130E">
      <w:pPr>
        <w:pStyle w:val="ListParagraph"/>
        <w:rPr>
          <w:rStyle w:val="Strong"/>
          <w:rFonts w:asciiTheme="majorHAnsi" w:eastAsia="MS Mincho" w:hAnsiTheme="majorHAnsi" w:cstheme="majorHAnsi"/>
          <w:b w:val="0"/>
          <w:bCs w:val="0"/>
          <w:sz w:val="26"/>
          <w:szCs w:val="26"/>
          <w:lang w:val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object w:dxaOrig="780" w:dyaOrig="260" w14:anchorId="0083EE36">
          <v:shape id="_x0000_i1082" type="#_x0000_t75" style="width:39pt;height:13.5pt" o:ole="">
            <v:imagedata r:id="rId112" o:title=""/>
          </v:shape>
          <o:OLEObject Type="Embed" ProgID="Equation.DSMT4" ShapeID="_x0000_i1082" DrawAspect="Content" ObjectID="_1703070498" r:id="rId116"/>
        </w:objec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vuông tại K              0,25</w:t>
      </w:r>
      <w:r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đ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  </w:t>
      </w:r>
    </w:p>
    <w:p w14:paraId="58DB6209" w14:textId="24D91C3A" w:rsidR="00C8658D" w:rsidRPr="008407F1" w:rsidRDefault="00C8658D" w:rsidP="00C8658D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AK.AD = AB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vertAlign w:val="superscript"/>
          <w:lang w:val="en-US" w:eastAsia="en-US"/>
        </w:rPr>
        <w:t xml:space="preserve">2 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(hệ thức lượng trong tam giác ABD vuông tại B đường cao BK)   </w:t>
      </w:r>
    </w:p>
    <w:p w14:paraId="3AB7FFC3" w14:textId="425C09FE" w:rsidR="00C8658D" w:rsidRPr="008407F1" w:rsidRDefault="00C8658D" w:rsidP="00C8658D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AH.AO = AB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vertAlign w:val="superscript"/>
          <w:lang w:val="en-US" w:eastAsia="en-US"/>
        </w:rPr>
        <w:t xml:space="preserve">2 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(hệ thức lượng trong tam giác AOB vuông tại B đường cao BH) 0,25đ</w:t>
      </w:r>
    </w:p>
    <w:p w14:paraId="5C4EBB5F" w14:textId="64696581" w:rsidR="00C8658D" w:rsidRPr="008407F1" w:rsidRDefault="00C8658D" w:rsidP="00C8658D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vertAlign w:val="superscript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=&gt; AK.AD = AH.AO     0,25đ</w:t>
      </w:r>
    </w:p>
    <w:p w14:paraId="67B316FD" w14:textId="4F51D074" w:rsidR="00B646BB" w:rsidRPr="008407F1" w:rsidRDefault="00B646BB" w:rsidP="00C8658D">
      <w:pPr>
        <w:pStyle w:val="ListParagraph"/>
        <w:numPr>
          <w:ilvl w:val="0"/>
          <w:numId w:val="43"/>
        </w:numPr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Đoạn thẳng OA cắt (O) tại I. Chứng minh: </w:t>
      </w:r>
      <w:r w:rsidR="00F5102F" w:rsidRPr="00F5102F">
        <w:rPr>
          <w:rStyle w:val="Strong"/>
          <w:rFonts w:asciiTheme="majorHAnsi" w:eastAsia="Times New Roman" w:hAnsiTheme="majorHAnsi" w:cstheme="majorHAnsi"/>
          <w:b w:val="0"/>
          <w:bCs w:val="0"/>
          <w:position w:val="-26"/>
          <w:sz w:val="26"/>
          <w:szCs w:val="26"/>
          <w:lang w:val="en-US" w:eastAsia="en-US"/>
        </w:rPr>
        <w:object w:dxaOrig="999" w:dyaOrig="680" w14:anchorId="39AD7AEE">
          <v:shape id="_x0000_i1059" type="#_x0000_t75" style="width:50.25pt;height:34.5pt" o:ole="">
            <v:imagedata r:id="rId117" o:title=""/>
          </v:shape>
          <o:OLEObject Type="Embed" ProgID="Equation.DSMT4" ShapeID="_x0000_i1059" DrawAspect="Content" ObjectID="_1703070499" r:id="rId118"/>
        </w:object>
      </w:r>
    </w:p>
    <w:p w14:paraId="41E0F75D" w14:textId="189A107A" w:rsidR="00C8658D" w:rsidRPr="008407F1" w:rsidRDefault="00F63F54" w:rsidP="00C8658D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m:oMath>
        <m:acc>
          <m:acc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acc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IBA</m:t>
            </m:r>
          </m:e>
        </m:acc>
      </m:oMath>
      <w:r w:rsidR="00C82FBA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+ </w:t>
      </w:r>
      <m:oMath>
        <m:acc>
          <m:acc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acc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IBO</m:t>
            </m:r>
          </m:e>
        </m:acc>
        <m:r>
          <w:rPr>
            <w:rStyle w:val="Strong"/>
            <w:rFonts w:ascii="Cambria Math" w:eastAsia="Times New Roman" w:hAnsi="Cambria Math" w:cstheme="majorHAnsi"/>
            <w:sz w:val="26"/>
            <w:szCs w:val="26"/>
            <w:lang w:val="en-US" w:eastAsia="en-US"/>
          </w:rPr>
          <m:t>=</m:t>
        </m:r>
        <m:sSup>
          <m:sSup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sSup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90</m:t>
            </m:r>
          </m:e>
          <m:sup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O</m:t>
            </m:r>
          </m:sup>
        </m:sSup>
      </m:oMath>
    </w:p>
    <w:p w14:paraId="2457D031" w14:textId="4EE836D9" w:rsidR="00C82FBA" w:rsidRPr="008407F1" w:rsidRDefault="00F63F54" w:rsidP="00C82FBA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m:oMath>
        <m:acc>
          <m:acc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acc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IBH</m:t>
            </m:r>
          </m:e>
        </m:acc>
      </m:oMath>
      <w:r w:rsidR="00C82FBA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+ </w:t>
      </w:r>
      <m:oMath>
        <m:acc>
          <m:acc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acc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BIO</m:t>
            </m:r>
          </m:e>
        </m:acc>
        <m:r>
          <w:rPr>
            <w:rStyle w:val="Strong"/>
            <w:rFonts w:ascii="Cambria Math" w:eastAsia="Times New Roman" w:hAnsi="Cambria Math" w:cstheme="majorHAnsi"/>
            <w:sz w:val="26"/>
            <w:szCs w:val="26"/>
            <w:lang w:val="en-US" w:eastAsia="en-US"/>
          </w:rPr>
          <m:t>=</m:t>
        </m:r>
        <m:sSup>
          <m:sSup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sSup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90</m:t>
            </m:r>
          </m:e>
          <m:sup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O</m:t>
            </m:r>
          </m:sup>
        </m:sSup>
      </m:oMath>
    </w:p>
    <w:p w14:paraId="6976CA12" w14:textId="3E81AEED" w:rsidR="00C82FBA" w:rsidRPr="008407F1" w:rsidRDefault="00C82FBA" w:rsidP="00C8658D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Mà </w:t>
      </w:r>
      <m:oMath>
        <m:acc>
          <m:acc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acc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IBO</m:t>
            </m:r>
          </m:e>
        </m:acc>
        <m:r>
          <w:rPr>
            <w:rStyle w:val="Strong"/>
            <w:rFonts w:ascii="Cambria Math" w:eastAsia="Times New Roman" w:hAnsi="Cambria Math" w:cstheme="majorHAnsi"/>
            <w:sz w:val="26"/>
            <w:szCs w:val="26"/>
            <w:lang w:val="en-US" w:eastAsia="en-US"/>
          </w:rPr>
          <m:t xml:space="preserve">= </m:t>
        </m:r>
        <m:acc>
          <m:accPr>
            <m:ctrlPr>
              <w:rPr>
                <w:rStyle w:val="Strong"/>
                <w:rFonts w:ascii="Cambria Math" w:eastAsia="Times New Roman" w:hAnsi="Cambria Math" w:cstheme="majorHAnsi"/>
                <w:b w:val="0"/>
                <w:bCs w:val="0"/>
                <w:i/>
                <w:sz w:val="26"/>
                <w:szCs w:val="26"/>
                <w:lang w:val="en-US" w:eastAsia="en-US"/>
              </w:rPr>
            </m:ctrlPr>
          </m:accPr>
          <m:e>
            <m:r>
              <w:rPr>
                <w:rStyle w:val="Strong"/>
                <w:rFonts w:ascii="Cambria Math" w:eastAsia="Times New Roman" w:hAnsi="Cambria Math" w:cstheme="majorHAnsi"/>
                <w:sz w:val="26"/>
                <w:szCs w:val="26"/>
                <w:lang w:val="en-US" w:eastAsia="en-US"/>
              </w:rPr>
              <m:t>BIO</m:t>
            </m:r>
          </m:e>
        </m:acc>
      </m:oMath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 (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object w:dxaOrig="680" w:dyaOrig="279" w14:anchorId="38D308DF">
          <v:shape id="_x0000_i1057" type="#_x0000_t75" style="width:34.5pt;height:14.25pt" o:ole="">
            <v:imagedata r:id="rId119" o:title=""/>
          </v:shape>
          <o:OLEObject Type="Embed" ProgID="Equation.DSMT4" ShapeID="_x0000_i1057" DrawAspect="Content" ObjectID="_1703070500" r:id="rId120"/>
        </w:objec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cân tại O)  </w:t>
      </w:r>
      <w:r w:rsidR="00A47D1A"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0,25đ</w:t>
      </w:r>
    </w:p>
    <w:p w14:paraId="3833E47F" w14:textId="07927C79" w:rsidR="00C82FBA" w:rsidRPr="008407F1" w:rsidRDefault="00C82FBA" w:rsidP="00C8658D">
      <w:pPr>
        <w:pStyle w:val="ListParagraph"/>
        <w:spacing w:before="120" w:after="120"/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=&gt; BI là phân giác của tam giác BHA</w:t>
      </w:r>
    </w:p>
    <w:p w14:paraId="6B25CC02" w14:textId="5DC3C513" w:rsidR="00486EF5" w:rsidRPr="00BC00B8" w:rsidRDefault="00C82FBA" w:rsidP="00BC00B8">
      <w:pPr>
        <w:pStyle w:val="ListParagraph"/>
        <w:spacing w:before="120" w:after="120"/>
        <w:rPr>
          <w:rFonts w:asciiTheme="majorHAnsi" w:eastAsia="Times New Roman" w:hAnsiTheme="majorHAnsi" w:cstheme="majorHAnsi"/>
          <w:sz w:val="26"/>
          <w:szCs w:val="26"/>
          <w:lang w:val="en-US" w:eastAsia="en-US"/>
        </w:rPr>
      </w:pP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 xml:space="preserve">=&gt; </w: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object w:dxaOrig="1060" w:dyaOrig="680" w14:anchorId="5E545F4E">
          <v:shape id="_x0000_i1058" type="#_x0000_t75" style="width:53.25pt;height:34.5pt" o:ole="">
            <v:imagedata r:id="rId121" o:title=""/>
          </v:shape>
          <o:OLEObject Type="Embed" ProgID="Equation.DSMT4" ShapeID="_x0000_i1058" DrawAspect="Content" ObjectID="_1703070501" r:id="rId122"/>
        </w:object>
      </w:r>
      <w:r w:rsidRPr="008407F1">
        <w:rPr>
          <w:rStyle w:val="Strong"/>
          <w:rFonts w:asciiTheme="majorHAnsi" w:eastAsia="Times New Roman" w:hAnsiTheme="majorHAnsi" w:cstheme="majorHAnsi"/>
          <w:b w:val="0"/>
          <w:bCs w:val="0"/>
          <w:sz w:val="26"/>
          <w:szCs w:val="26"/>
          <w:lang w:val="en-US" w:eastAsia="en-US"/>
        </w:rPr>
        <w:t>(tính chất đường phân giác)    0,25đ</w:t>
      </w:r>
    </w:p>
    <w:p w14:paraId="5A511D2E" w14:textId="7FF29ADF" w:rsidR="00865319" w:rsidRPr="008407F1" w:rsidRDefault="0072206B" w:rsidP="0072206B">
      <w:pPr>
        <w:pStyle w:val="NormalWeb"/>
        <w:tabs>
          <w:tab w:val="center" w:pos="8730"/>
        </w:tabs>
        <w:spacing w:before="0" w:beforeAutospacing="0" w:after="0" w:afterAutospacing="0"/>
        <w:jc w:val="center"/>
        <w:rPr>
          <w:rFonts w:asciiTheme="majorHAnsi" w:hAnsiTheme="majorHAnsi" w:cstheme="majorHAnsi"/>
          <w:sz w:val="26"/>
          <w:szCs w:val="26"/>
        </w:rPr>
      </w:pPr>
      <w:r w:rsidRPr="008407F1">
        <w:rPr>
          <w:rFonts w:asciiTheme="majorHAnsi" w:hAnsiTheme="majorHAnsi" w:cstheme="majorHAnsi"/>
          <w:noProof/>
          <w:sz w:val="26"/>
          <w:szCs w:val="26"/>
        </w:rPr>
        <w:t>---------------HẾT--------------</w:t>
      </w:r>
    </w:p>
    <w:p w14:paraId="64DB5E9C" w14:textId="77777777" w:rsidR="00EE6357" w:rsidRPr="008407F1" w:rsidRDefault="00EE6357" w:rsidP="00953772">
      <w:pPr>
        <w:pStyle w:val="NormalWeb"/>
        <w:tabs>
          <w:tab w:val="center" w:pos="8730"/>
        </w:tabs>
        <w:spacing w:before="0" w:beforeAutospacing="0" w:after="0" w:afterAutospacing="0"/>
        <w:rPr>
          <w:rFonts w:asciiTheme="majorHAnsi" w:hAnsiTheme="majorHAnsi" w:cstheme="majorHAnsi"/>
          <w:sz w:val="26"/>
          <w:szCs w:val="26"/>
        </w:rPr>
      </w:pPr>
    </w:p>
    <w:tbl>
      <w:tblPr>
        <w:tblW w:w="9354" w:type="dxa"/>
        <w:tblLayout w:type="fixed"/>
        <w:tblLook w:val="04A0" w:firstRow="1" w:lastRow="0" w:firstColumn="1" w:lastColumn="0" w:noHBand="0" w:noVBand="1"/>
      </w:tblPr>
      <w:tblGrid>
        <w:gridCol w:w="601"/>
        <w:gridCol w:w="978"/>
        <w:gridCol w:w="1164"/>
        <w:gridCol w:w="391"/>
        <w:gridCol w:w="384"/>
        <w:gridCol w:w="552"/>
        <w:gridCol w:w="391"/>
        <w:gridCol w:w="384"/>
        <w:gridCol w:w="552"/>
        <w:gridCol w:w="391"/>
        <w:gridCol w:w="384"/>
        <w:gridCol w:w="552"/>
        <w:gridCol w:w="83"/>
        <w:gridCol w:w="428"/>
        <w:gridCol w:w="225"/>
        <w:gridCol w:w="239"/>
        <w:gridCol w:w="402"/>
        <w:gridCol w:w="435"/>
        <w:gridCol w:w="236"/>
        <w:gridCol w:w="213"/>
        <w:gridCol w:w="285"/>
        <w:gridCol w:w="84"/>
      </w:tblGrid>
      <w:tr w:rsidR="00BC00B8" w:rsidRPr="008407F1" w14:paraId="7E68B7AB" w14:textId="77777777" w:rsidTr="00F63F54">
        <w:trPr>
          <w:trHeight w:val="727"/>
        </w:trPr>
        <w:tc>
          <w:tcPr>
            <w:tcW w:w="8985" w:type="dxa"/>
            <w:gridSpan w:val="2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A6C623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MA TRẬN ĐỀ KIỂM TRA CUỐI HỌC KỲ I - MÔN TOÁN 9</w:t>
            </w: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br/>
              <w:t>NĂM HỌC: 2021 - 2022</w:t>
            </w:r>
          </w:p>
        </w:tc>
        <w:tc>
          <w:tcPr>
            <w:tcW w:w="36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001D1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</w:tr>
      <w:tr w:rsidR="00BC00B8" w:rsidRPr="008407F1" w14:paraId="09ADFD81" w14:textId="77777777" w:rsidTr="00F63F54">
        <w:trPr>
          <w:trHeight w:val="293"/>
        </w:trPr>
        <w:tc>
          <w:tcPr>
            <w:tcW w:w="6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5B23DE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Stt</w:t>
            </w:r>
          </w:p>
        </w:tc>
        <w:tc>
          <w:tcPr>
            <w:tcW w:w="9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7BC228" w14:textId="77777777" w:rsidR="00BC00B8" w:rsidRPr="008407F1" w:rsidRDefault="00BC00B8" w:rsidP="00F63F54">
            <w:pPr>
              <w:ind w:firstLineChars="400" w:firstLine="1044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Nội dung kiến thức</w:t>
            </w:r>
          </w:p>
        </w:tc>
        <w:tc>
          <w:tcPr>
            <w:tcW w:w="11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D44F73" w14:textId="77777777" w:rsidR="00BC00B8" w:rsidRPr="008407F1" w:rsidRDefault="00BC00B8" w:rsidP="00F63F54">
            <w:pPr>
              <w:ind w:firstLineChars="500" w:firstLine="1305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Đơn vị kiến thức</w:t>
            </w:r>
          </w:p>
        </w:tc>
        <w:tc>
          <w:tcPr>
            <w:tcW w:w="4064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2EF8BD3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âu hỏi theo mức độ nhận thức</w:t>
            </w:r>
          </w:p>
        </w:tc>
        <w:tc>
          <w:tcPr>
            <w:tcW w:w="6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03AB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ổng số câu</w:t>
            </w:r>
          </w:p>
        </w:tc>
        <w:tc>
          <w:tcPr>
            <w:tcW w:w="6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9D78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ổng số câu</w:t>
            </w:r>
          </w:p>
        </w:tc>
        <w:tc>
          <w:tcPr>
            <w:tcW w:w="6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EF7D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ổng thời gian (phút)</w:t>
            </w:r>
          </w:p>
        </w:tc>
        <w:tc>
          <w:tcPr>
            <w:tcW w:w="5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7C99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ỉ lệ (%)</w:t>
            </w:r>
          </w:p>
        </w:tc>
      </w:tr>
      <w:tr w:rsidR="00BC00B8" w:rsidRPr="008407F1" w14:paraId="736E6E47" w14:textId="77777777" w:rsidTr="00F63F54">
        <w:trPr>
          <w:gridAfter w:val="1"/>
          <w:wAfter w:w="84" w:type="dxa"/>
          <w:trHeight w:val="486"/>
        </w:trPr>
        <w:tc>
          <w:tcPr>
            <w:tcW w:w="6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E2E832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F2B80F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BCE85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327" w:type="dxa"/>
            <w:gridSpan w:val="3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7EB19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Nhận biết</w:t>
            </w:r>
          </w:p>
        </w:tc>
        <w:tc>
          <w:tcPr>
            <w:tcW w:w="1327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EB4B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hông hiểu</w:t>
            </w:r>
          </w:p>
        </w:tc>
        <w:tc>
          <w:tcPr>
            <w:tcW w:w="1410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021763F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Vận dụng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662B6E6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0F69EE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E5F87CE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E9DA74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</w:tr>
      <w:tr w:rsidR="00BC00B8" w:rsidRPr="008407F1" w14:paraId="6EE3EF19" w14:textId="77777777" w:rsidTr="00F63F54">
        <w:trPr>
          <w:gridAfter w:val="1"/>
          <w:wAfter w:w="84" w:type="dxa"/>
          <w:trHeight w:val="880"/>
        </w:trPr>
        <w:tc>
          <w:tcPr>
            <w:tcW w:w="6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898756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19DDA9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597A21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F26B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N</w:t>
            </w:r>
          </w:p>
        </w:tc>
        <w:tc>
          <w:tcPr>
            <w:tcW w:w="38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E304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L</w:t>
            </w:r>
          </w:p>
        </w:tc>
        <w:tc>
          <w:tcPr>
            <w:tcW w:w="5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3FB55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hời gian</w:t>
            </w: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br/>
              <w:t>(phút)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BB8D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N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9011A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L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35C2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hời gian</w:t>
            </w: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br/>
              <w:t>(phút)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2846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N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CE4D8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L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80A29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hời gian</w:t>
            </w: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br/>
              <w:t>(phút)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A21F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N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25F9E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Ch TL</w:t>
            </w:r>
          </w:p>
        </w:tc>
        <w:tc>
          <w:tcPr>
            <w:tcW w:w="837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F06EB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hời gian</w:t>
            </w: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br/>
              <w:t>(phút)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D4B9A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 </w:t>
            </w:r>
          </w:p>
        </w:tc>
      </w:tr>
      <w:tr w:rsidR="00BC00B8" w:rsidRPr="008407F1" w14:paraId="0F6E52DC" w14:textId="77777777" w:rsidTr="00F63F54">
        <w:trPr>
          <w:gridAfter w:val="1"/>
          <w:wAfter w:w="84" w:type="dxa"/>
          <w:trHeight w:val="475"/>
        </w:trPr>
        <w:tc>
          <w:tcPr>
            <w:tcW w:w="601" w:type="dxa"/>
            <w:vMerge w:val="restar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958765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978" w:type="dxa"/>
            <w:vMerge w:val="restar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09C9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 xml:space="preserve"> Căn thức bậc 2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543C3B7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Biến đổi CTBH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B8172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85DEF1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6A9313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D22D9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2B4062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51E39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94F89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117F7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52E0A7" w14:textId="0385C3E4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2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812EE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BF10B49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837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94AF8A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C316EA3" w14:textId="3BEA0CFC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5</w:t>
            </w: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%</w:t>
            </w:r>
          </w:p>
        </w:tc>
      </w:tr>
      <w:tr w:rsidR="00BC00B8" w:rsidRPr="008407F1" w14:paraId="372709F1" w14:textId="77777777" w:rsidTr="00F63F54">
        <w:trPr>
          <w:gridAfter w:val="1"/>
          <w:wAfter w:w="84" w:type="dxa"/>
          <w:trHeight w:val="321"/>
        </w:trPr>
        <w:tc>
          <w:tcPr>
            <w:tcW w:w="601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166D8E47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03F7F0CB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9DD5BA9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Căn thức bậc 2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239E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447F7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DB516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CD927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79A23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5226C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A561C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FA3DFF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CD3B8B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1D78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59BA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8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82029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9D39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5%</w:t>
            </w:r>
          </w:p>
        </w:tc>
      </w:tr>
      <w:tr w:rsidR="00BC00B8" w:rsidRPr="008407F1" w14:paraId="581C7F09" w14:textId="77777777" w:rsidTr="00F63F54">
        <w:trPr>
          <w:gridAfter w:val="1"/>
          <w:wAfter w:w="84" w:type="dxa"/>
          <w:trHeight w:val="405"/>
        </w:trPr>
        <w:tc>
          <w:tcPr>
            <w:tcW w:w="601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6FB54454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180B4C4B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47AA3CE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Phương trình vô tỉ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EABF0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BB0057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ACE01B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C259E4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35015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81961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67B34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155196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08BCA59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1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9608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9109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837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7AEE3E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AB7D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5%</w:t>
            </w:r>
          </w:p>
        </w:tc>
      </w:tr>
      <w:tr w:rsidR="00BC00B8" w:rsidRPr="008407F1" w14:paraId="3DE47EEC" w14:textId="77777777" w:rsidTr="00F63F54">
        <w:trPr>
          <w:gridAfter w:val="1"/>
          <w:wAfter w:w="84" w:type="dxa"/>
          <w:trHeight w:val="321"/>
        </w:trPr>
        <w:tc>
          <w:tcPr>
            <w:tcW w:w="6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8426FB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97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5559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Hàm số bậc nhất</w:t>
            </w:r>
          </w:p>
        </w:tc>
        <w:tc>
          <w:tcPr>
            <w:tcW w:w="116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hideMark/>
          </w:tcPr>
          <w:p w14:paraId="38724B77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Vẽ đồ thị hàm số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5EF7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197C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A79EE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88E5C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0E4E56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552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8418AE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57A2AF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CE186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BBBE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4707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B4CA15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837" w:type="dxa"/>
            <w:gridSpan w:val="2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5D63AF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6A187D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%</w:t>
            </w:r>
          </w:p>
        </w:tc>
      </w:tr>
      <w:tr w:rsidR="00BC00B8" w:rsidRPr="008407F1" w14:paraId="0BD023C9" w14:textId="77777777" w:rsidTr="00F63F54">
        <w:trPr>
          <w:gridAfter w:val="1"/>
          <w:wAfter w:w="84" w:type="dxa"/>
          <w:trHeight w:val="321"/>
        </w:trPr>
        <w:tc>
          <w:tcPr>
            <w:tcW w:w="6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E5F257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8E9578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14:paraId="120920B3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Tính chất hàm số</w:t>
            </w:r>
          </w:p>
        </w:tc>
        <w:tc>
          <w:tcPr>
            <w:tcW w:w="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38201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32BFA9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F729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AE9A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AB3C394" w14:textId="7989146B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D62D8E8" w14:textId="46765BC1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4283BD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B5409" w14:textId="1AE14788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239CF5" w14:textId="3DB8B694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4</w:t>
            </w:r>
          </w:p>
        </w:tc>
        <w:tc>
          <w:tcPr>
            <w:tcW w:w="51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3494BF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4A21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8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FB384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9DEAB" w14:textId="33966735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</w:t>
            </w: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%</w:t>
            </w:r>
          </w:p>
        </w:tc>
      </w:tr>
      <w:tr w:rsidR="00BC00B8" w:rsidRPr="008407F1" w14:paraId="329941CB" w14:textId="77777777" w:rsidTr="00F63F54">
        <w:trPr>
          <w:gridAfter w:val="1"/>
          <w:wAfter w:w="84" w:type="dxa"/>
          <w:trHeight w:val="321"/>
        </w:trPr>
        <w:tc>
          <w:tcPr>
            <w:tcW w:w="6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F98B71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75B72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22C05BF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Công thức hàm số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5485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1587F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0E4F2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FF29A9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7EE35D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893BC0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6A1A40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1F471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F6F1F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AD0B1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01979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83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E0AC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734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13E2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5%</w:t>
            </w:r>
          </w:p>
        </w:tc>
      </w:tr>
      <w:tr w:rsidR="00BC00B8" w:rsidRPr="008407F1" w14:paraId="0F365C77" w14:textId="77777777" w:rsidTr="00F63F54">
        <w:trPr>
          <w:gridAfter w:val="1"/>
          <w:wAfter w:w="84" w:type="dxa"/>
          <w:trHeight w:val="447"/>
        </w:trPr>
        <w:tc>
          <w:tcPr>
            <w:tcW w:w="6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7DDF5D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EECBBA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B0A6959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 xml:space="preserve">Thực tế </w:t>
            </w:r>
          </w:p>
        </w:tc>
        <w:tc>
          <w:tcPr>
            <w:tcW w:w="391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785FD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A00784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F13A4E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FA9C24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E8E020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8F03B8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3288F5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1012F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552" w:type="dxa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B53C97" w14:textId="6686C264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8</w:t>
            </w:r>
          </w:p>
        </w:tc>
        <w:tc>
          <w:tcPr>
            <w:tcW w:w="511" w:type="dxa"/>
            <w:gridSpan w:val="2"/>
            <w:tcBorders>
              <w:top w:val="single" w:sz="4" w:space="0" w:color="000000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2650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4B17F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2FE5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48F3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5%</w:t>
            </w:r>
          </w:p>
        </w:tc>
      </w:tr>
      <w:tr w:rsidR="00BC00B8" w:rsidRPr="008407F1" w14:paraId="275AB5CD" w14:textId="77777777" w:rsidTr="00F63F54">
        <w:trPr>
          <w:gridAfter w:val="1"/>
          <w:wAfter w:w="84" w:type="dxa"/>
          <w:trHeight w:val="419"/>
        </w:trPr>
        <w:tc>
          <w:tcPr>
            <w:tcW w:w="601" w:type="dxa"/>
            <w:vMerge w:val="restar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385F8E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  <w:t>3</w:t>
            </w:r>
          </w:p>
        </w:tc>
        <w:tc>
          <w:tcPr>
            <w:tcW w:w="978" w:type="dxa"/>
            <w:vMerge w:val="restart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AA8E2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 xml:space="preserve">Hệ thức lượng và tỉ </w:t>
            </w: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lastRenderedPageBreak/>
              <w:t>số LG trong tam giác vuông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B1D79DD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lastRenderedPageBreak/>
              <w:t>hệ thức lượng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D8F67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275062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E790F5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3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54E06B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D64AEB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A8E7AB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706A41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D19F2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D3A018" w14:textId="14F9639E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1752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E97C52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83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30D0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700E9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2,5%</w:t>
            </w:r>
          </w:p>
        </w:tc>
      </w:tr>
      <w:tr w:rsidR="00BC00B8" w:rsidRPr="008407F1" w14:paraId="1FD47091" w14:textId="77777777" w:rsidTr="00F63F54">
        <w:trPr>
          <w:gridAfter w:val="1"/>
          <w:wAfter w:w="84" w:type="dxa"/>
          <w:trHeight w:val="405"/>
        </w:trPr>
        <w:tc>
          <w:tcPr>
            <w:tcW w:w="601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5DFD3411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</w:p>
        </w:tc>
        <w:tc>
          <w:tcPr>
            <w:tcW w:w="978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55C34BAA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03A8A48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 xml:space="preserve">Thực tế tỉ số </w:t>
            </w: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lastRenderedPageBreak/>
              <w:t>lượng giác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7B79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lastRenderedPageBreak/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14:paraId="0EABB22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BDDDA1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9042AA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E5060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025580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5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3AF70A4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12AD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54EC8A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36F0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01C84EE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83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8573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80FD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5%</w:t>
            </w:r>
          </w:p>
        </w:tc>
      </w:tr>
      <w:tr w:rsidR="00BC00B8" w:rsidRPr="008407F1" w14:paraId="72077040" w14:textId="77777777" w:rsidTr="00F63F54">
        <w:trPr>
          <w:gridAfter w:val="1"/>
          <w:wAfter w:w="84" w:type="dxa"/>
          <w:trHeight w:val="447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3EF2CC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  <w:lang w:val="en-US" w:eastAsia="en-US"/>
              </w:rPr>
              <w:lastRenderedPageBreak/>
              <w:t>4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169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Đường tròn và tiếp tuyến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791AD2C" w14:textId="77777777" w:rsidR="00BC00B8" w:rsidRPr="008407F1" w:rsidRDefault="00BC00B8" w:rsidP="00F63F54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Hai tiếp tuyến cắt nhau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AD61E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891AA7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74679DE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5BE082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4C679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2FAD8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</w:t>
            </w:r>
          </w:p>
        </w:tc>
        <w:tc>
          <w:tcPr>
            <w:tcW w:w="39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20F66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9A7A08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55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C4854DC" w14:textId="414462DB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8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DEC2821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464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7CC5A4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837" w:type="dxa"/>
            <w:gridSpan w:val="2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5AFF29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34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9F974E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7,5%</w:t>
            </w:r>
          </w:p>
        </w:tc>
      </w:tr>
      <w:tr w:rsidR="00BC00B8" w:rsidRPr="008407F1" w14:paraId="1832B379" w14:textId="77777777" w:rsidTr="00F63F54">
        <w:trPr>
          <w:gridAfter w:val="1"/>
          <w:wAfter w:w="84" w:type="dxa"/>
          <w:trHeight w:val="321"/>
        </w:trPr>
        <w:tc>
          <w:tcPr>
            <w:tcW w:w="6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226A447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ổng: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61D1040F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A959F3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1327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0922A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15%</w:t>
            </w:r>
          </w:p>
        </w:tc>
        <w:tc>
          <w:tcPr>
            <w:tcW w:w="1327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82F9D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52,5%</w:t>
            </w:r>
          </w:p>
        </w:tc>
        <w:tc>
          <w:tcPr>
            <w:tcW w:w="1410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B7AE83" w14:textId="1B933F43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3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2</w:t>
            </w:r>
            <w:r w:rsidRPr="008407F1">
              <w:rPr>
                <w:rFonts w:asciiTheme="majorHAnsi" w:eastAsia="Times New Roman" w:hAnsiTheme="majorHAnsi" w:cstheme="majorHAnsi"/>
                <w:sz w:val="26"/>
                <w:szCs w:val="26"/>
                <w:lang w:val="en-US" w:eastAsia="en-US"/>
              </w:rPr>
              <w:t>,5%</w:t>
            </w:r>
          </w:p>
        </w:tc>
        <w:tc>
          <w:tcPr>
            <w:tcW w:w="42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EAE7F6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86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7597107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0%</w:t>
            </w:r>
          </w:p>
        </w:tc>
        <w:tc>
          <w:tcPr>
            <w:tcW w:w="1169" w:type="dxa"/>
            <w:gridSpan w:val="4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51DA5C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</w:tr>
      <w:tr w:rsidR="00BC00B8" w:rsidRPr="008407F1" w14:paraId="6802048A" w14:textId="77777777" w:rsidTr="00F63F54">
        <w:trPr>
          <w:gridAfter w:val="1"/>
          <w:wAfter w:w="84" w:type="dxa"/>
          <w:trHeight w:val="321"/>
        </w:trPr>
        <w:tc>
          <w:tcPr>
            <w:tcW w:w="6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6C1BD756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Tỉ lệ: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hideMark/>
          </w:tcPr>
          <w:p w14:paraId="0320E8CB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08F729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1327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A2CB3B9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.5</w:t>
            </w:r>
          </w:p>
        </w:tc>
        <w:tc>
          <w:tcPr>
            <w:tcW w:w="1327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FF7A403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5,25</w:t>
            </w:r>
          </w:p>
        </w:tc>
        <w:tc>
          <w:tcPr>
            <w:tcW w:w="1410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A5BDED5" w14:textId="3532EA0F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3,</w:t>
            </w:r>
            <w:r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2</w:t>
            </w: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5</w:t>
            </w:r>
          </w:p>
        </w:tc>
        <w:tc>
          <w:tcPr>
            <w:tcW w:w="428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1805FC0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86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4E648CD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10</w:t>
            </w:r>
          </w:p>
        </w:tc>
        <w:tc>
          <w:tcPr>
            <w:tcW w:w="1169" w:type="dxa"/>
            <w:gridSpan w:val="4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83CAA5" w14:textId="77777777" w:rsidR="00BC00B8" w:rsidRPr="008407F1" w:rsidRDefault="00BC00B8" w:rsidP="00F63F54">
            <w:pPr>
              <w:jc w:val="center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</w:pPr>
            <w:r w:rsidRPr="008407F1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</w:tr>
    </w:tbl>
    <w:p w14:paraId="6BF2899A" w14:textId="58ECB025" w:rsidR="00953772" w:rsidRPr="008407F1" w:rsidRDefault="00953772" w:rsidP="00953772">
      <w:pPr>
        <w:pStyle w:val="NormalWeb"/>
        <w:tabs>
          <w:tab w:val="center" w:pos="8730"/>
        </w:tabs>
        <w:spacing w:before="0" w:beforeAutospacing="0" w:after="0" w:afterAutospacing="0"/>
        <w:rPr>
          <w:rFonts w:asciiTheme="majorHAnsi" w:hAnsiTheme="majorHAnsi" w:cstheme="majorHAnsi"/>
          <w:sz w:val="26"/>
          <w:szCs w:val="26"/>
        </w:rPr>
      </w:pPr>
    </w:p>
    <w:sectPr w:rsidR="00953772" w:rsidRPr="008407F1" w:rsidSect="003407A9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游明朝">
    <w:altName w:val="MS Gothic"/>
    <w:panose1 w:val="00000000000000000000"/>
    <w:charset w:val="8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游ゴシック Light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A38DB"/>
    <w:multiLevelType w:val="hybridMultilevel"/>
    <w:tmpl w:val="C1322DC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7975"/>
    <w:multiLevelType w:val="hybridMultilevel"/>
    <w:tmpl w:val="BFA6BEAA"/>
    <w:lvl w:ilvl="0" w:tplc="FFFFFFFF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C265AF"/>
    <w:multiLevelType w:val="hybridMultilevel"/>
    <w:tmpl w:val="4DF62B1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154AC0"/>
    <w:multiLevelType w:val="hybridMultilevel"/>
    <w:tmpl w:val="D1FC69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4917B5"/>
    <w:multiLevelType w:val="hybridMultilevel"/>
    <w:tmpl w:val="74E27066"/>
    <w:lvl w:ilvl="0" w:tplc="6E1493E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392A4F"/>
    <w:multiLevelType w:val="hybridMultilevel"/>
    <w:tmpl w:val="A76A11AA"/>
    <w:lvl w:ilvl="0" w:tplc="C714E3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3A49DC"/>
    <w:multiLevelType w:val="hybridMultilevel"/>
    <w:tmpl w:val="8EF60D7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CF7FB6"/>
    <w:multiLevelType w:val="hybridMultilevel"/>
    <w:tmpl w:val="6EC62454"/>
    <w:lvl w:ilvl="0" w:tplc="EACE7D2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9A5242"/>
    <w:multiLevelType w:val="hybridMultilevel"/>
    <w:tmpl w:val="4A364C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A771A1"/>
    <w:multiLevelType w:val="hybridMultilevel"/>
    <w:tmpl w:val="501E2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CC52D0"/>
    <w:multiLevelType w:val="hybridMultilevel"/>
    <w:tmpl w:val="B78ADA1E"/>
    <w:lvl w:ilvl="0" w:tplc="0F86CA48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2B7046C"/>
    <w:multiLevelType w:val="hybridMultilevel"/>
    <w:tmpl w:val="2760EF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16404A"/>
    <w:multiLevelType w:val="hybridMultilevel"/>
    <w:tmpl w:val="8EB67526"/>
    <w:lvl w:ilvl="0" w:tplc="4F666C1A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3">
    <w:nsid w:val="24157DEB"/>
    <w:multiLevelType w:val="hybridMultilevel"/>
    <w:tmpl w:val="E1E2274E"/>
    <w:lvl w:ilvl="0" w:tplc="FFFFFFFF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45E53D3"/>
    <w:multiLevelType w:val="hybridMultilevel"/>
    <w:tmpl w:val="1B0635B8"/>
    <w:lvl w:ilvl="0" w:tplc="FFFFFFFF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2B800E91"/>
    <w:multiLevelType w:val="hybridMultilevel"/>
    <w:tmpl w:val="76C27AC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291F86"/>
    <w:multiLevelType w:val="hybridMultilevel"/>
    <w:tmpl w:val="D4625B26"/>
    <w:lvl w:ilvl="0" w:tplc="BB2CFF0A">
      <w:start w:val="1"/>
      <w:numFmt w:val="upperRoman"/>
      <w:lvlText w:val="%1."/>
      <w:lvlJc w:val="left"/>
      <w:pPr>
        <w:ind w:left="1080" w:hanging="72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7F48BC"/>
    <w:multiLevelType w:val="hybridMultilevel"/>
    <w:tmpl w:val="643480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F35205"/>
    <w:multiLevelType w:val="hybridMultilevel"/>
    <w:tmpl w:val="E44E39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35347A"/>
    <w:multiLevelType w:val="hybridMultilevel"/>
    <w:tmpl w:val="76C27AC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792612"/>
    <w:multiLevelType w:val="hybridMultilevel"/>
    <w:tmpl w:val="2E92144E"/>
    <w:lvl w:ilvl="0" w:tplc="7BBA11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C37A19"/>
    <w:multiLevelType w:val="hybridMultilevel"/>
    <w:tmpl w:val="EC728D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E2683E"/>
    <w:multiLevelType w:val="hybridMultilevel"/>
    <w:tmpl w:val="FC027D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E828FB"/>
    <w:multiLevelType w:val="hybridMultilevel"/>
    <w:tmpl w:val="B8787D4E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685256A"/>
    <w:multiLevelType w:val="hybridMultilevel"/>
    <w:tmpl w:val="67742A7A"/>
    <w:lvl w:ilvl="0" w:tplc="D27C6C10">
      <w:start w:val="1"/>
      <w:numFmt w:val="upperLetter"/>
      <w:lvlText w:val="%1."/>
      <w:lvlJc w:val="left"/>
      <w:pPr>
        <w:ind w:left="4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49701288"/>
    <w:multiLevelType w:val="hybridMultilevel"/>
    <w:tmpl w:val="22E2B5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B817AD"/>
    <w:multiLevelType w:val="hybridMultilevel"/>
    <w:tmpl w:val="76C27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83147F"/>
    <w:multiLevelType w:val="hybridMultilevel"/>
    <w:tmpl w:val="792ABC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436C33"/>
    <w:multiLevelType w:val="hybridMultilevel"/>
    <w:tmpl w:val="1B8052E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39F3512"/>
    <w:multiLevelType w:val="hybridMultilevel"/>
    <w:tmpl w:val="6DC6ADF8"/>
    <w:lvl w:ilvl="0" w:tplc="66E01DD8"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ajorHAnsi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48831D2"/>
    <w:multiLevelType w:val="hybridMultilevel"/>
    <w:tmpl w:val="26C6030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B16853"/>
    <w:multiLevelType w:val="hybridMultilevel"/>
    <w:tmpl w:val="B5702A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1920C7"/>
    <w:multiLevelType w:val="hybridMultilevel"/>
    <w:tmpl w:val="3AF2A858"/>
    <w:lvl w:ilvl="0" w:tplc="FFFFFFFF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F96418E"/>
    <w:multiLevelType w:val="hybridMultilevel"/>
    <w:tmpl w:val="A628C014"/>
    <w:lvl w:ilvl="0" w:tplc="3E64E9A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17039E"/>
    <w:multiLevelType w:val="hybridMultilevel"/>
    <w:tmpl w:val="62B2B54A"/>
    <w:lvl w:ilvl="0" w:tplc="460C9D92">
      <w:start w:val="1"/>
      <w:numFmt w:val="upperLetter"/>
      <w:lvlText w:val="%1."/>
      <w:lvlJc w:val="left"/>
      <w:pPr>
        <w:ind w:left="36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024549"/>
    <w:multiLevelType w:val="hybridMultilevel"/>
    <w:tmpl w:val="76C27AC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047718"/>
    <w:multiLevelType w:val="hybridMultilevel"/>
    <w:tmpl w:val="522AAB92"/>
    <w:lvl w:ilvl="0" w:tplc="19CA9CA8">
      <w:start w:val="2"/>
      <w:numFmt w:val="bullet"/>
      <w:lvlText w:val=""/>
      <w:lvlJc w:val="left"/>
      <w:pPr>
        <w:ind w:left="1080" w:hanging="360"/>
      </w:pPr>
      <w:rPr>
        <w:rFonts w:ascii="Wingdings" w:eastAsia="Times New Roman" w:hAnsi="Wingdings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B561D2A"/>
    <w:multiLevelType w:val="hybridMultilevel"/>
    <w:tmpl w:val="1B8052E6"/>
    <w:lvl w:ilvl="0" w:tplc="71E84F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033264F"/>
    <w:multiLevelType w:val="hybridMultilevel"/>
    <w:tmpl w:val="0C0C822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13C5742"/>
    <w:multiLevelType w:val="hybridMultilevel"/>
    <w:tmpl w:val="204C4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BC7F8C"/>
    <w:multiLevelType w:val="hybridMultilevel"/>
    <w:tmpl w:val="1F84736E"/>
    <w:lvl w:ilvl="0" w:tplc="042A0017">
      <w:start w:val="1"/>
      <w:numFmt w:val="lowerLetter"/>
      <w:lvlText w:val="%1)"/>
      <w:lvlJc w:val="left"/>
      <w:pPr>
        <w:ind w:left="644" w:hanging="360"/>
      </w:p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1">
    <w:nsid w:val="74953F8E"/>
    <w:multiLevelType w:val="hybridMultilevel"/>
    <w:tmpl w:val="D790690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9C64DE"/>
    <w:multiLevelType w:val="hybridMultilevel"/>
    <w:tmpl w:val="C2EC6AC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19195E"/>
    <w:multiLevelType w:val="hybridMultilevel"/>
    <w:tmpl w:val="2E0E5ACA"/>
    <w:lvl w:ilvl="0" w:tplc="14382E9A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DB42573"/>
    <w:multiLevelType w:val="hybridMultilevel"/>
    <w:tmpl w:val="1F16DF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2"/>
  </w:num>
  <w:num w:numId="3">
    <w:abstractNumId w:val="6"/>
  </w:num>
  <w:num w:numId="4">
    <w:abstractNumId w:val="32"/>
  </w:num>
  <w:num w:numId="5">
    <w:abstractNumId w:val="25"/>
  </w:num>
  <w:num w:numId="6">
    <w:abstractNumId w:val="1"/>
  </w:num>
  <w:num w:numId="7">
    <w:abstractNumId w:val="13"/>
  </w:num>
  <w:num w:numId="8">
    <w:abstractNumId w:val="33"/>
  </w:num>
  <w:num w:numId="9">
    <w:abstractNumId w:val="14"/>
  </w:num>
  <w:num w:numId="10">
    <w:abstractNumId w:val="2"/>
  </w:num>
  <w:num w:numId="11">
    <w:abstractNumId w:val="41"/>
  </w:num>
  <w:num w:numId="12">
    <w:abstractNumId w:val="29"/>
  </w:num>
  <w:num w:numId="13">
    <w:abstractNumId w:val="26"/>
  </w:num>
  <w:num w:numId="14">
    <w:abstractNumId w:val="31"/>
  </w:num>
  <w:num w:numId="15">
    <w:abstractNumId w:val="43"/>
  </w:num>
  <w:num w:numId="16">
    <w:abstractNumId w:val="15"/>
  </w:num>
  <w:num w:numId="17">
    <w:abstractNumId w:val="19"/>
  </w:num>
  <w:num w:numId="18">
    <w:abstractNumId w:val="35"/>
  </w:num>
  <w:num w:numId="19">
    <w:abstractNumId w:val="44"/>
  </w:num>
  <w:num w:numId="20">
    <w:abstractNumId w:val="3"/>
  </w:num>
  <w:num w:numId="21">
    <w:abstractNumId w:val="5"/>
  </w:num>
  <w:num w:numId="22">
    <w:abstractNumId w:val="34"/>
  </w:num>
  <w:num w:numId="23">
    <w:abstractNumId w:val="11"/>
  </w:num>
  <w:num w:numId="24">
    <w:abstractNumId w:val="18"/>
  </w:num>
  <w:num w:numId="25">
    <w:abstractNumId w:val="24"/>
  </w:num>
  <w:num w:numId="26">
    <w:abstractNumId w:val="7"/>
  </w:num>
  <w:num w:numId="27">
    <w:abstractNumId w:val="37"/>
  </w:num>
  <w:num w:numId="28">
    <w:abstractNumId w:val="16"/>
  </w:num>
  <w:num w:numId="29">
    <w:abstractNumId w:val="38"/>
  </w:num>
  <w:num w:numId="30">
    <w:abstractNumId w:val="23"/>
  </w:num>
  <w:num w:numId="31">
    <w:abstractNumId w:val="12"/>
  </w:num>
  <w:num w:numId="32">
    <w:abstractNumId w:val="20"/>
  </w:num>
  <w:num w:numId="33">
    <w:abstractNumId w:val="10"/>
  </w:num>
  <w:num w:numId="34">
    <w:abstractNumId w:val="28"/>
  </w:num>
  <w:num w:numId="35">
    <w:abstractNumId w:val="17"/>
  </w:num>
  <w:num w:numId="36">
    <w:abstractNumId w:val="40"/>
  </w:num>
  <w:num w:numId="37">
    <w:abstractNumId w:val="27"/>
  </w:num>
  <w:num w:numId="38">
    <w:abstractNumId w:val="30"/>
  </w:num>
  <w:num w:numId="39">
    <w:abstractNumId w:val="22"/>
  </w:num>
  <w:num w:numId="40">
    <w:abstractNumId w:val="39"/>
  </w:num>
  <w:num w:numId="41">
    <w:abstractNumId w:val="8"/>
  </w:num>
  <w:num w:numId="42">
    <w:abstractNumId w:val="4"/>
  </w:num>
  <w:num w:numId="43">
    <w:abstractNumId w:val="21"/>
  </w:num>
  <w:num w:numId="44">
    <w:abstractNumId w:val="36"/>
  </w:num>
  <w:num w:numId="4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F60"/>
    <w:rsid w:val="0001666D"/>
    <w:rsid w:val="00023DF7"/>
    <w:rsid w:val="00025559"/>
    <w:rsid w:val="00037DB5"/>
    <w:rsid w:val="00053EBA"/>
    <w:rsid w:val="000649AA"/>
    <w:rsid w:val="000655FB"/>
    <w:rsid w:val="00070D8A"/>
    <w:rsid w:val="0007382F"/>
    <w:rsid w:val="00075974"/>
    <w:rsid w:val="00077D9F"/>
    <w:rsid w:val="0008195B"/>
    <w:rsid w:val="00081CEF"/>
    <w:rsid w:val="00083198"/>
    <w:rsid w:val="00083C58"/>
    <w:rsid w:val="000A2B24"/>
    <w:rsid w:val="000B1620"/>
    <w:rsid w:val="000B20B0"/>
    <w:rsid w:val="000C3B37"/>
    <w:rsid w:val="000E5B92"/>
    <w:rsid w:val="000F1A6F"/>
    <w:rsid w:val="000F292E"/>
    <w:rsid w:val="00117303"/>
    <w:rsid w:val="00117E78"/>
    <w:rsid w:val="001248B4"/>
    <w:rsid w:val="001269FB"/>
    <w:rsid w:val="00141EFD"/>
    <w:rsid w:val="0015122D"/>
    <w:rsid w:val="00157B79"/>
    <w:rsid w:val="00162124"/>
    <w:rsid w:val="001773AF"/>
    <w:rsid w:val="0019152C"/>
    <w:rsid w:val="00195399"/>
    <w:rsid w:val="00196D5D"/>
    <w:rsid w:val="00197283"/>
    <w:rsid w:val="001A6A1F"/>
    <w:rsid w:val="001B1A76"/>
    <w:rsid w:val="001B7CE1"/>
    <w:rsid w:val="001C3346"/>
    <w:rsid w:val="001D382C"/>
    <w:rsid w:val="001E09AA"/>
    <w:rsid w:val="001F6706"/>
    <w:rsid w:val="0020445B"/>
    <w:rsid w:val="00204650"/>
    <w:rsid w:val="002054A1"/>
    <w:rsid w:val="00210EB8"/>
    <w:rsid w:val="00220F05"/>
    <w:rsid w:val="00224462"/>
    <w:rsid w:val="00226DEC"/>
    <w:rsid w:val="00231719"/>
    <w:rsid w:val="00235101"/>
    <w:rsid w:val="002373AD"/>
    <w:rsid w:val="00245040"/>
    <w:rsid w:val="00252852"/>
    <w:rsid w:val="00265938"/>
    <w:rsid w:val="00271A92"/>
    <w:rsid w:val="002A17D1"/>
    <w:rsid w:val="002A3EC3"/>
    <w:rsid w:val="002A4420"/>
    <w:rsid w:val="002B09D5"/>
    <w:rsid w:val="002B505F"/>
    <w:rsid w:val="002D3C62"/>
    <w:rsid w:val="002E1157"/>
    <w:rsid w:val="003006EA"/>
    <w:rsid w:val="003210B2"/>
    <w:rsid w:val="003407A9"/>
    <w:rsid w:val="0034569D"/>
    <w:rsid w:val="003553A6"/>
    <w:rsid w:val="00383537"/>
    <w:rsid w:val="003857A9"/>
    <w:rsid w:val="003864BD"/>
    <w:rsid w:val="003929C3"/>
    <w:rsid w:val="003971F8"/>
    <w:rsid w:val="003A6EFB"/>
    <w:rsid w:val="003A7F57"/>
    <w:rsid w:val="003C0AFA"/>
    <w:rsid w:val="003D36D9"/>
    <w:rsid w:val="003D6711"/>
    <w:rsid w:val="003D673D"/>
    <w:rsid w:val="003E0BEE"/>
    <w:rsid w:val="003E0CB3"/>
    <w:rsid w:val="003E4054"/>
    <w:rsid w:val="003E7A9C"/>
    <w:rsid w:val="00412B51"/>
    <w:rsid w:val="00415E50"/>
    <w:rsid w:val="004200E3"/>
    <w:rsid w:val="00426FBF"/>
    <w:rsid w:val="00435345"/>
    <w:rsid w:val="00440E0D"/>
    <w:rsid w:val="00446BB0"/>
    <w:rsid w:val="004561D5"/>
    <w:rsid w:val="004753D5"/>
    <w:rsid w:val="00481E4F"/>
    <w:rsid w:val="00486EF5"/>
    <w:rsid w:val="004964BA"/>
    <w:rsid w:val="00497114"/>
    <w:rsid w:val="00497E6A"/>
    <w:rsid w:val="004A448E"/>
    <w:rsid w:val="004B0593"/>
    <w:rsid w:val="004B6430"/>
    <w:rsid w:val="004C5424"/>
    <w:rsid w:val="004D027E"/>
    <w:rsid w:val="004D16AF"/>
    <w:rsid w:val="004E0651"/>
    <w:rsid w:val="004F28A1"/>
    <w:rsid w:val="004F41D9"/>
    <w:rsid w:val="00501F53"/>
    <w:rsid w:val="00502A17"/>
    <w:rsid w:val="005051EC"/>
    <w:rsid w:val="00525446"/>
    <w:rsid w:val="005261AD"/>
    <w:rsid w:val="00526B05"/>
    <w:rsid w:val="00527C34"/>
    <w:rsid w:val="00530382"/>
    <w:rsid w:val="0053610D"/>
    <w:rsid w:val="005459B8"/>
    <w:rsid w:val="005472A0"/>
    <w:rsid w:val="00551A7F"/>
    <w:rsid w:val="00552D18"/>
    <w:rsid w:val="005704C8"/>
    <w:rsid w:val="0057106E"/>
    <w:rsid w:val="00572D68"/>
    <w:rsid w:val="005801BB"/>
    <w:rsid w:val="00580BB0"/>
    <w:rsid w:val="00590E02"/>
    <w:rsid w:val="0059187A"/>
    <w:rsid w:val="005D5E8B"/>
    <w:rsid w:val="005F68B3"/>
    <w:rsid w:val="006001E1"/>
    <w:rsid w:val="00611BD0"/>
    <w:rsid w:val="00617578"/>
    <w:rsid w:val="00622AB5"/>
    <w:rsid w:val="00627997"/>
    <w:rsid w:val="006316F8"/>
    <w:rsid w:val="00636260"/>
    <w:rsid w:val="006365E1"/>
    <w:rsid w:val="0064064A"/>
    <w:rsid w:val="00664AB8"/>
    <w:rsid w:val="006655D4"/>
    <w:rsid w:val="00676729"/>
    <w:rsid w:val="006A01B0"/>
    <w:rsid w:val="006A74BA"/>
    <w:rsid w:val="006B33E1"/>
    <w:rsid w:val="006B79B5"/>
    <w:rsid w:val="006C5E7F"/>
    <w:rsid w:val="006D36DB"/>
    <w:rsid w:val="006D7EF8"/>
    <w:rsid w:val="006E0943"/>
    <w:rsid w:val="006F7FBA"/>
    <w:rsid w:val="00700582"/>
    <w:rsid w:val="007118D9"/>
    <w:rsid w:val="00712300"/>
    <w:rsid w:val="007147D3"/>
    <w:rsid w:val="00717109"/>
    <w:rsid w:val="0072206B"/>
    <w:rsid w:val="007275DB"/>
    <w:rsid w:val="00727D5A"/>
    <w:rsid w:val="00756552"/>
    <w:rsid w:val="00756C0A"/>
    <w:rsid w:val="007603CB"/>
    <w:rsid w:val="00762AAC"/>
    <w:rsid w:val="00783E99"/>
    <w:rsid w:val="00787D86"/>
    <w:rsid w:val="00792126"/>
    <w:rsid w:val="00795D61"/>
    <w:rsid w:val="007A1520"/>
    <w:rsid w:val="007A600B"/>
    <w:rsid w:val="007B1DFE"/>
    <w:rsid w:val="007B5744"/>
    <w:rsid w:val="007C0A5E"/>
    <w:rsid w:val="007E7973"/>
    <w:rsid w:val="007F7E99"/>
    <w:rsid w:val="00804D6A"/>
    <w:rsid w:val="00805937"/>
    <w:rsid w:val="008102E7"/>
    <w:rsid w:val="00814580"/>
    <w:rsid w:val="00820600"/>
    <w:rsid w:val="00822301"/>
    <w:rsid w:val="0083054B"/>
    <w:rsid w:val="00830A39"/>
    <w:rsid w:val="008326C3"/>
    <w:rsid w:val="0083415C"/>
    <w:rsid w:val="008358E0"/>
    <w:rsid w:val="008407F1"/>
    <w:rsid w:val="00843ABD"/>
    <w:rsid w:val="008522C6"/>
    <w:rsid w:val="0085419C"/>
    <w:rsid w:val="00863627"/>
    <w:rsid w:val="00865319"/>
    <w:rsid w:val="00865E21"/>
    <w:rsid w:val="00876F35"/>
    <w:rsid w:val="00886F7F"/>
    <w:rsid w:val="00890463"/>
    <w:rsid w:val="008926A5"/>
    <w:rsid w:val="00894883"/>
    <w:rsid w:val="00894985"/>
    <w:rsid w:val="00897FF7"/>
    <w:rsid w:val="008B4FB0"/>
    <w:rsid w:val="008C432A"/>
    <w:rsid w:val="008D7342"/>
    <w:rsid w:val="008E3DF5"/>
    <w:rsid w:val="008F118B"/>
    <w:rsid w:val="00903128"/>
    <w:rsid w:val="00914164"/>
    <w:rsid w:val="00916127"/>
    <w:rsid w:val="00917D20"/>
    <w:rsid w:val="00923FE8"/>
    <w:rsid w:val="00945626"/>
    <w:rsid w:val="00945954"/>
    <w:rsid w:val="0095346E"/>
    <w:rsid w:val="00953772"/>
    <w:rsid w:val="009545CA"/>
    <w:rsid w:val="00957591"/>
    <w:rsid w:val="009652CA"/>
    <w:rsid w:val="00983AAA"/>
    <w:rsid w:val="009907E6"/>
    <w:rsid w:val="0099130E"/>
    <w:rsid w:val="009A4586"/>
    <w:rsid w:val="009B0012"/>
    <w:rsid w:val="009B3AFE"/>
    <w:rsid w:val="009D13E9"/>
    <w:rsid w:val="009D792C"/>
    <w:rsid w:val="009D7FDD"/>
    <w:rsid w:val="009E4549"/>
    <w:rsid w:val="009E620B"/>
    <w:rsid w:val="009F178F"/>
    <w:rsid w:val="009F5ED0"/>
    <w:rsid w:val="00A164E4"/>
    <w:rsid w:val="00A2177D"/>
    <w:rsid w:val="00A23876"/>
    <w:rsid w:val="00A24FAB"/>
    <w:rsid w:val="00A25CF2"/>
    <w:rsid w:val="00A27678"/>
    <w:rsid w:val="00A3119D"/>
    <w:rsid w:val="00A33AE6"/>
    <w:rsid w:val="00A43CB0"/>
    <w:rsid w:val="00A46D63"/>
    <w:rsid w:val="00A47D1A"/>
    <w:rsid w:val="00A52B9F"/>
    <w:rsid w:val="00A61EBD"/>
    <w:rsid w:val="00A6325C"/>
    <w:rsid w:val="00A70E7F"/>
    <w:rsid w:val="00A76223"/>
    <w:rsid w:val="00A766C3"/>
    <w:rsid w:val="00AC753B"/>
    <w:rsid w:val="00AD4001"/>
    <w:rsid w:val="00AD4E8F"/>
    <w:rsid w:val="00AE40AB"/>
    <w:rsid w:val="00B02066"/>
    <w:rsid w:val="00B117F5"/>
    <w:rsid w:val="00B120E4"/>
    <w:rsid w:val="00B17C96"/>
    <w:rsid w:val="00B269DA"/>
    <w:rsid w:val="00B56910"/>
    <w:rsid w:val="00B63C18"/>
    <w:rsid w:val="00B646BB"/>
    <w:rsid w:val="00B811F8"/>
    <w:rsid w:val="00B878C1"/>
    <w:rsid w:val="00B902EE"/>
    <w:rsid w:val="00B93916"/>
    <w:rsid w:val="00B9466C"/>
    <w:rsid w:val="00B95AD9"/>
    <w:rsid w:val="00BA76F3"/>
    <w:rsid w:val="00BB3E70"/>
    <w:rsid w:val="00BB4339"/>
    <w:rsid w:val="00BB5E2E"/>
    <w:rsid w:val="00BC00B8"/>
    <w:rsid w:val="00BC1D0A"/>
    <w:rsid w:val="00BC348C"/>
    <w:rsid w:val="00BC5CEF"/>
    <w:rsid w:val="00BD472A"/>
    <w:rsid w:val="00BD629D"/>
    <w:rsid w:val="00BE45E3"/>
    <w:rsid w:val="00BE661B"/>
    <w:rsid w:val="00BF640F"/>
    <w:rsid w:val="00BF6DE3"/>
    <w:rsid w:val="00C05837"/>
    <w:rsid w:val="00C1011D"/>
    <w:rsid w:val="00C175F2"/>
    <w:rsid w:val="00C23EB9"/>
    <w:rsid w:val="00C400AE"/>
    <w:rsid w:val="00C40203"/>
    <w:rsid w:val="00C4265D"/>
    <w:rsid w:val="00C52072"/>
    <w:rsid w:val="00C57F2E"/>
    <w:rsid w:val="00C64E1E"/>
    <w:rsid w:val="00C659BA"/>
    <w:rsid w:val="00C65D0E"/>
    <w:rsid w:val="00C66361"/>
    <w:rsid w:val="00C77C4D"/>
    <w:rsid w:val="00C800BB"/>
    <w:rsid w:val="00C82FBA"/>
    <w:rsid w:val="00C8658D"/>
    <w:rsid w:val="00C87078"/>
    <w:rsid w:val="00C95DD1"/>
    <w:rsid w:val="00CA10AD"/>
    <w:rsid w:val="00CA236D"/>
    <w:rsid w:val="00CA6BFF"/>
    <w:rsid w:val="00CB11C1"/>
    <w:rsid w:val="00CB1C99"/>
    <w:rsid w:val="00CB21C5"/>
    <w:rsid w:val="00CB625A"/>
    <w:rsid w:val="00CC207A"/>
    <w:rsid w:val="00CD00B6"/>
    <w:rsid w:val="00CD133A"/>
    <w:rsid w:val="00CD4178"/>
    <w:rsid w:val="00CD5303"/>
    <w:rsid w:val="00CE77FE"/>
    <w:rsid w:val="00CF0E64"/>
    <w:rsid w:val="00CF4A21"/>
    <w:rsid w:val="00CF644F"/>
    <w:rsid w:val="00D12EB8"/>
    <w:rsid w:val="00D1768D"/>
    <w:rsid w:val="00D20F81"/>
    <w:rsid w:val="00D225F5"/>
    <w:rsid w:val="00D25719"/>
    <w:rsid w:val="00D30FE4"/>
    <w:rsid w:val="00D33FC9"/>
    <w:rsid w:val="00D47FB8"/>
    <w:rsid w:val="00D53330"/>
    <w:rsid w:val="00D65531"/>
    <w:rsid w:val="00D763E6"/>
    <w:rsid w:val="00D82BE7"/>
    <w:rsid w:val="00D85BFF"/>
    <w:rsid w:val="00D92DF1"/>
    <w:rsid w:val="00DA25B4"/>
    <w:rsid w:val="00DC1E03"/>
    <w:rsid w:val="00DC2F72"/>
    <w:rsid w:val="00DC38BF"/>
    <w:rsid w:val="00DD1307"/>
    <w:rsid w:val="00DD6184"/>
    <w:rsid w:val="00DD65BC"/>
    <w:rsid w:val="00DE0002"/>
    <w:rsid w:val="00DF5EB0"/>
    <w:rsid w:val="00E01D16"/>
    <w:rsid w:val="00E05D4D"/>
    <w:rsid w:val="00E13661"/>
    <w:rsid w:val="00E20AA8"/>
    <w:rsid w:val="00E257DB"/>
    <w:rsid w:val="00E30DAF"/>
    <w:rsid w:val="00E45376"/>
    <w:rsid w:val="00E50A83"/>
    <w:rsid w:val="00E65F62"/>
    <w:rsid w:val="00E76ED5"/>
    <w:rsid w:val="00E77D2B"/>
    <w:rsid w:val="00E77F65"/>
    <w:rsid w:val="00E877A9"/>
    <w:rsid w:val="00E903A1"/>
    <w:rsid w:val="00E97EAC"/>
    <w:rsid w:val="00EA0D44"/>
    <w:rsid w:val="00EA2CF1"/>
    <w:rsid w:val="00EA4692"/>
    <w:rsid w:val="00EA5172"/>
    <w:rsid w:val="00EB10AA"/>
    <w:rsid w:val="00EC55D6"/>
    <w:rsid w:val="00EE6357"/>
    <w:rsid w:val="00EF0838"/>
    <w:rsid w:val="00F033F5"/>
    <w:rsid w:val="00F05DAE"/>
    <w:rsid w:val="00F11AC3"/>
    <w:rsid w:val="00F144A1"/>
    <w:rsid w:val="00F23AD2"/>
    <w:rsid w:val="00F27C41"/>
    <w:rsid w:val="00F5102F"/>
    <w:rsid w:val="00F52B92"/>
    <w:rsid w:val="00F53DF4"/>
    <w:rsid w:val="00F55F60"/>
    <w:rsid w:val="00F561BE"/>
    <w:rsid w:val="00F57118"/>
    <w:rsid w:val="00F63F54"/>
    <w:rsid w:val="00F74938"/>
    <w:rsid w:val="00F849DE"/>
    <w:rsid w:val="00F84E20"/>
    <w:rsid w:val="00F84EE2"/>
    <w:rsid w:val="00F8692D"/>
    <w:rsid w:val="00F941A8"/>
    <w:rsid w:val="00FA353A"/>
    <w:rsid w:val="00FA70FC"/>
    <w:rsid w:val="00FA7672"/>
    <w:rsid w:val="00FB2B56"/>
    <w:rsid w:val="00FB43A3"/>
    <w:rsid w:val="00FC194B"/>
    <w:rsid w:val="00FC2302"/>
    <w:rsid w:val="00FC706F"/>
    <w:rsid w:val="00FD156F"/>
    <w:rsid w:val="00FD30A9"/>
    <w:rsid w:val="00FD729C"/>
    <w:rsid w:val="00FD7C34"/>
    <w:rsid w:val="00FE400B"/>
    <w:rsid w:val="00FF7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F7AD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0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AD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006E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styleId="Strong">
    <w:name w:val="Strong"/>
    <w:uiPriority w:val="22"/>
    <w:qFormat/>
    <w:rsid w:val="003006EA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197283"/>
    <w:rPr>
      <w:color w:val="808080"/>
    </w:rPr>
  </w:style>
  <w:style w:type="table" w:styleId="TableGrid">
    <w:name w:val="Table Grid"/>
    <w:basedOn w:val="TableNormal"/>
    <w:uiPriority w:val="59"/>
    <w:rsid w:val="00A76223"/>
    <w:rPr>
      <w:rFonts w:eastAsiaTheme="minorHAnsi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tab-span">
    <w:name w:val="apple-tab-span"/>
    <w:basedOn w:val="DefaultParagraphFont"/>
    <w:rsid w:val="0053610D"/>
  </w:style>
  <w:style w:type="paragraph" w:styleId="NoSpacing">
    <w:name w:val="No Spacing"/>
    <w:uiPriority w:val="1"/>
    <w:qFormat/>
    <w:rsid w:val="00B63C18"/>
    <w:rPr>
      <w:rFonts w:ascii="Times New Roman" w:eastAsia="Times New Roman" w:hAnsi="Times New Roman" w:cs="Times New Roman"/>
      <w:sz w:val="24"/>
      <w:szCs w:val="24"/>
      <w:lang w:val="pt-BR" w:eastAsia="en-US" w:bidi="en-US"/>
    </w:rPr>
  </w:style>
  <w:style w:type="paragraph" w:styleId="BodyText">
    <w:name w:val="Body Text"/>
    <w:basedOn w:val="Normal"/>
    <w:link w:val="BodyTextChar"/>
    <w:uiPriority w:val="1"/>
    <w:qFormat/>
    <w:rsid w:val="003D36D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6"/>
      <w:szCs w:val="26"/>
      <w:lang w:val="en-US" w:eastAsia="en-US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3D36D9"/>
    <w:rPr>
      <w:rFonts w:ascii="Times New Roman" w:eastAsia="Times New Roman" w:hAnsi="Times New Roman" w:cs="Times New Roman"/>
      <w:sz w:val="26"/>
      <w:szCs w:val="26"/>
      <w:lang w:val="en-US" w:eastAsia="en-US" w:bidi="en-US"/>
    </w:rPr>
  </w:style>
  <w:style w:type="character" w:styleId="Hyperlink">
    <w:name w:val="Hyperlink"/>
    <w:basedOn w:val="DefaultParagraphFont"/>
    <w:uiPriority w:val="99"/>
    <w:semiHidden/>
    <w:unhideWhenUsed/>
    <w:rsid w:val="00551A7F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10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0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0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AD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006E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styleId="Strong">
    <w:name w:val="Strong"/>
    <w:uiPriority w:val="22"/>
    <w:qFormat/>
    <w:rsid w:val="003006EA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197283"/>
    <w:rPr>
      <w:color w:val="808080"/>
    </w:rPr>
  </w:style>
  <w:style w:type="table" w:styleId="TableGrid">
    <w:name w:val="Table Grid"/>
    <w:basedOn w:val="TableNormal"/>
    <w:uiPriority w:val="59"/>
    <w:rsid w:val="00A76223"/>
    <w:rPr>
      <w:rFonts w:eastAsiaTheme="minorHAnsi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tab-span">
    <w:name w:val="apple-tab-span"/>
    <w:basedOn w:val="DefaultParagraphFont"/>
    <w:rsid w:val="0053610D"/>
  </w:style>
  <w:style w:type="paragraph" w:styleId="NoSpacing">
    <w:name w:val="No Spacing"/>
    <w:uiPriority w:val="1"/>
    <w:qFormat/>
    <w:rsid w:val="00B63C18"/>
    <w:rPr>
      <w:rFonts w:ascii="Times New Roman" w:eastAsia="Times New Roman" w:hAnsi="Times New Roman" w:cs="Times New Roman"/>
      <w:sz w:val="24"/>
      <w:szCs w:val="24"/>
      <w:lang w:val="pt-BR" w:eastAsia="en-US" w:bidi="en-US"/>
    </w:rPr>
  </w:style>
  <w:style w:type="paragraph" w:styleId="BodyText">
    <w:name w:val="Body Text"/>
    <w:basedOn w:val="Normal"/>
    <w:link w:val="BodyTextChar"/>
    <w:uiPriority w:val="1"/>
    <w:qFormat/>
    <w:rsid w:val="003D36D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6"/>
      <w:szCs w:val="26"/>
      <w:lang w:val="en-US" w:eastAsia="en-US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3D36D9"/>
    <w:rPr>
      <w:rFonts w:ascii="Times New Roman" w:eastAsia="Times New Roman" w:hAnsi="Times New Roman" w:cs="Times New Roman"/>
      <w:sz w:val="26"/>
      <w:szCs w:val="26"/>
      <w:lang w:val="en-US" w:eastAsia="en-US" w:bidi="en-US"/>
    </w:rPr>
  </w:style>
  <w:style w:type="character" w:styleId="Hyperlink">
    <w:name w:val="Hyperlink"/>
    <w:basedOn w:val="DefaultParagraphFont"/>
    <w:uiPriority w:val="99"/>
    <w:semiHidden/>
    <w:unhideWhenUsed/>
    <w:rsid w:val="00551A7F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10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0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4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05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7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0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6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5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97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0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9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2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3.emf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png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F034360-1FB4-1540-AA6C-EC5889AB7455}">
  <we:reference id="wa104381909" version="1.0.0.2" store="vi-VN" storeType="OMEX"/>
  <we:alternateReferences>
    <we:reference id="wa104381909" version="1.0.0.2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22D0E2-856E-4189-953D-09AE3DE44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6</Pages>
  <Words>1092</Words>
  <Characters>6231</Characters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7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1-07T07:04:00Z</cp:lastPrinted>
  <dcterms:created xsi:type="dcterms:W3CDTF">2021-11-22T03:05:00Z</dcterms:created>
  <dcterms:modified xsi:type="dcterms:W3CDTF">2022-01-07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